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5952CF" w14:textId="659A7239" w:rsidR="00D27F60" w:rsidRDefault="00D27F60" w:rsidP="00786802">
      <w:pPr>
        <w:pStyle w:val="DEKIEMTRA"/>
        <w:spacing w:before="0" w:after="0"/>
        <w:jc w:val="center"/>
        <w:rPr>
          <w:b/>
          <w:bCs/>
          <w:szCs w:val="26"/>
          <w:lang w:val="en-US"/>
        </w:rPr>
      </w:pPr>
      <w:r w:rsidRPr="00CE0370">
        <w:rPr>
          <w:b/>
          <w:bCs/>
          <w:szCs w:val="26"/>
          <w:lang w:val="en-US"/>
        </w:rPr>
        <w:t xml:space="preserve">ĐÁP ÁN </w:t>
      </w:r>
      <w:r w:rsidR="00D40F79">
        <w:rPr>
          <w:b/>
          <w:bCs/>
          <w:szCs w:val="26"/>
          <w:lang w:val="en-US"/>
        </w:rPr>
        <w:t>ĐỀ KIỂM TRA</w:t>
      </w:r>
      <w:r w:rsidRPr="00CE0370">
        <w:rPr>
          <w:b/>
          <w:bCs/>
          <w:szCs w:val="26"/>
          <w:lang w:val="en-US"/>
        </w:rPr>
        <w:t xml:space="preserve"> GIỮA HỌC KỲ</w:t>
      </w:r>
      <w:r w:rsidR="0030102D">
        <w:rPr>
          <w:b/>
          <w:bCs/>
          <w:szCs w:val="26"/>
          <w:lang w:val="en-US"/>
        </w:rPr>
        <w:t xml:space="preserve"> I</w:t>
      </w:r>
      <w:r w:rsidRPr="00CE0370">
        <w:rPr>
          <w:b/>
          <w:bCs/>
          <w:szCs w:val="26"/>
          <w:lang w:val="en-US"/>
        </w:rPr>
        <w:t xml:space="preserve"> –TOÁN 11</w:t>
      </w:r>
      <w:r w:rsidR="00D40F79">
        <w:rPr>
          <w:b/>
          <w:bCs/>
          <w:szCs w:val="26"/>
          <w:lang w:val="en-US"/>
        </w:rPr>
        <w:t xml:space="preserve"> – Năm học 2022 </w:t>
      </w:r>
      <w:r w:rsidR="00A17ABA">
        <w:rPr>
          <w:b/>
          <w:bCs/>
          <w:szCs w:val="26"/>
          <w:lang w:val="en-US"/>
        </w:rPr>
        <w:t>–</w:t>
      </w:r>
      <w:r w:rsidR="00D40F79">
        <w:rPr>
          <w:b/>
          <w:bCs/>
          <w:szCs w:val="26"/>
          <w:lang w:val="en-US"/>
        </w:rPr>
        <w:t xml:space="preserve"> 2023</w:t>
      </w:r>
    </w:p>
    <w:p w14:paraId="2A2AFC09" w14:textId="77777777" w:rsidR="00A17ABA" w:rsidRPr="00CE0370" w:rsidRDefault="00A17ABA" w:rsidP="00786802">
      <w:pPr>
        <w:pStyle w:val="DEKIEMTRA"/>
        <w:spacing w:before="0" w:after="0"/>
        <w:jc w:val="center"/>
        <w:rPr>
          <w:b/>
          <w:bCs/>
          <w:szCs w:val="26"/>
          <w:lang w:val="en-US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1281"/>
        <w:gridCol w:w="7668"/>
        <w:gridCol w:w="1223"/>
      </w:tblGrid>
      <w:tr w:rsidR="00205C93" w:rsidRPr="00CE0370" w14:paraId="3FBEFF1C" w14:textId="77777777" w:rsidTr="001062C2">
        <w:tc>
          <w:tcPr>
            <w:tcW w:w="1281" w:type="dxa"/>
          </w:tcPr>
          <w:p w14:paraId="174570FC" w14:textId="79BF0EDC" w:rsidR="00D27F60" w:rsidRPr="00CE0370" w:rsidRDefault="00312827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BÀI</w:t>
            </w:r>
          </w:p>
        </w:tc>
        <w:tc>
          <w:tcPr>
            <w:tcW w:w="7668" w:type="dxa"/>
            <w:tcBorders>
              <w:bottom w:val="single" w:sz="4" w:space="0" w:color="auto"/>
            </w:tcBorders>
          </w:tcPr>
          <w:p w14:paraId="5E0C387B" w14:textId="67779167" w:rsidR="00D27F60" w:rsidRPr="00CE0370" w:rsidRDefault="0031282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ĐÁP ÁN</w:t>
            </w:r>
          </w:p>
        </w:tc>
        <w:tc>
          <w:tcPr>
            <w:tcW w:w="1223" w:type="dxa"/>
            <w:tcBorders>
              <w:bottom w:val="single" w:sz="4" w:space="0" w:color="auto"/>
            </w:tcBorders>
          </w:tcPr>
          <w:p w14:paraId="15DFA4B9" w14:textId="3F56344A" w:rsidR="00D27F60" w:rsidRPr="00CE0370" w:rsidRDefault="0031282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ĐIỂM</w:t>
            </w:r>
          </w:p>
        </w:tc>
      </w:tr>
      <w:tr w:rsidR="00312827" w:rsidRPr="00CE0370" w14:paraId="56CF8C32" w14:textId="77777777" w:rsidTr="001062C2">
        <w:tc>
          <w:tcPr>
            <w:tcW w:w="10172" w:type="dxa"/>
            <w:gridSpan w:val="3"/>
            <w:shd w:val="clear" w:color="auto" w:fill="D9E2F3" w:themeFill="accent1" w:themeFillTint="33"/>
          </w:tcPr>
          <w:p w14:paraId="3A89E2D3" w14:textId="2FA62752" w:rsidR="00312827" w:rsidRPr="00312827" w:rsidRDefault="00312827" w:rsidP="00D40F79">
            <w:pPr>
              <w:pStyle w:val="DEKIEMTRA"/>
              <w:spacing w:before="0" w:after="0"/>
              <w:rPr>
                <w:szCs w:val="26"/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 xml:space="preserve">Bài 1. </w:t>
            </w:r>
            <w:r w:rsidRPr="00CE0370">
              <w:rPr>
                <w:szCs w:val="26"/>
                <w:lang w:val="en-US"/>
              </w:rPr>
              <w:t xml:space="preserve">Tìm tập xác định của hàm số : </w:t>
            </w:r>
            <w:r w:rsidRPr="00CE0370">
              <w:rPr>
                <w:position w:val="-26"/>
                <w:szCs w:val="26"/>
                <w:lang w:val="en-US"/>
              </w:rPr>
              <w:object w:dxaOrig="1500" w:dyaOrig="680" w14:anchorId="7663D3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.2pt;height:33.85pt" o:ole="">
                  <v:imagedata r:id="rId7" o:title=""/>
                </v:shape>
                <o:OLEObject Type="Embed" ProgID="Equation.DSMT4" ShapeID="_x0000_i1025" DrawAspect="Content" ObjectID="_1729164843" r:id="rId8"/>
              </w:object>
            </w:r>
          </w:p>
        </w:tc>
      </w:tr>
      <w:tr w:rsidR="00205C93" w:rsidRPr="00CE0370" w14:paraId="4EB89BD2" w14:textId="77777777" w:rsidTr="001062C2">
        <w:trPr>
          <w:trHeight w:val="480"/>
        </w:trPr>
        <w:tc>
          <w:tcPr>
            <w:tcW w:w="1281" w:type="dxa"/>
            <w:vMerge w:val="restart"/>
          </w:tcPr>
          <w:p w14:paraId="1D4DADF7" w14:textId="53319175" w:rsidR="00D27F60" w:rsidRPr="00CE0370" w:rsidRDefault="00312827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 xml:space="preserve"> </w:t>
            </w:r>
            <w:r w:rsidR="00D27F60" w:rsidRPr="00CE0370">
              <w:rPr>
                <w:b/>
                <w:bCs/>
                <w:szCs w:val="26"/>
                <w:lang w:val="en-US"/>
              </w:rPr>
              <w:t>(1</w:t>
            </w:r>
            <w:r>
              <w:rPr>
                <w:b/>
                <w:bCs/>
                <w:szCs w:val="26"/>
                <w:lang w:val="en-US"/>
              </w:rPr>
              <w:t>,0</w:t>
            </w:r>
            <w:r w:rsidR="00D27F60" w:rsidRPr="00CE0370">
              <w:rPr>
                <w:b/>
                <w:bCs/>
                <w:szCs w:val="26"/>
                <w:lang w:val="en-US"/>
              </w:rPr>
              <w:t>đ)</w:t>
            </w:r>
          </w:p>
        </w:tc>
        <w:tc>
          <w:tcPr>
            <w:tcW w:w="7668" w:type="dxa"/>
            <w:tcBorders>
              <w:bottom w:val="dashed" w:sz="4" w:space="0" w:color="auto"/>
            </w:tcBorders>
            <w:vAlign w:val="center"/>
          </w:tcPr>
          <w:p w14:paraId="48179992" w14:textId="706AC4C1" w:rsidR="00D27F60" w:rsidRPr="00CE0370" w:rsidRDefault="00D27F60" w:rsidP="00D40F79">
            <w:pPr>
              <w:pStyle w:val="DEKIEMTRA"/>
              <w:spacing w:before="0" w:after="0"/>
              <w:ind w:left="0"/>
              <w:jc w:val="left"/>
              <w:rPr>
                <w:b/>
                <w:bCs/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 xml:space="preserve">Điều kiện : </w:t>
            </w:r>
            <w:r w:rsidRPr="00CE0370">
              <w:rPr>
                <w:position w:val="-6"/>
                <w:szCs w:val="26"/>
                <w:lang w:val="en-US"/>
              </w:rPr>
              <w:object w:dxaOrig="1080" w:dyaOrig="300" w14:anchorId="7400279B">
                <v:shape id="_x0000_i1026" type="#_x0000_t75" style="width:54.25pt;height:15.05pt" o:ole="">
                  <v:imagedata r:id="rId9" o:title=""/>
                </v:shape>
                <o:OLEObject Type="Embed" ProgID="Equation.DSMT4" ShapeID="_x0000_i1026" DrawAspect="Content" ObjectID="_1729164844" r:id="rId10"/>
              </w:object>
            </w:r>
          </w:p>
        </w:tc>
        <w:tc>
          <w:tcPr>
            <w:tcW w:w="1223" w:type="dxa"/>
            <w:tcBorders>
              <w:bottom w:val="dashed" w:sz="4" w:space="0" w:color="auto"/>
            </w:tcBorders>
            <w:vAlign w:val="bottom"/>
          </w:tcPr>
          <w:p w14:paraId="4C6B62C2" w14:textId="26FF3957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6BBF0122" w14:textId="77777777" w:rsidTr="001062C2">
        <w:trPr>
          <w:trHeight w:val="180"/>
        </w:trPr>
        <w:tc>
          <w:tcPr>
            <w:tcW w:w="1281" w:type="dxa"/>
            <w:vMerge/>
          </w:tcPr>
          <w:p w14:paraId="45F5B513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E306607" w14:textId="46018E78" w:rsidR="00D27F60" w:rsidRPr="00CE0370" w:rsidRDefault="00D27F60" w:rsidP="00D40F79">
            <w:pPr>
              <w:pStyle w:val="DEKIEMTRA"/>
              <w:spacing w:before="0" w:after="0"/>
              <w:ind w:left="0"/>
              <w:jc w:val="left"/>
              <w:rPr>
                <w:szCs w:val="26"/>
                <w:lang w:val="en-US"/>
              </w:rPr>
            </w:pPr>
            <w:r w:rsidRPr="00CE0370">
              <w:rPr>
                <w:position w:val="-6"/>
                <w:szCs w:val="26"/>
                <w:lang w:val="en-US"/>
              </w:rPr>
              <w:object w:dxaOrig="1240" w:dyaOrig="300" w14:anchorId="26AFE356">
                <v:shape id="_x0000_i1027" type="#_x0000_t75" style="width:61.8pt;height:15.05pt" o:ole="">
                  <v:imagedata r:id="rId11" o:title=""/>
                </v:shape>
                <o:OLEObject Type="Embed" ProgID="Equation.DSMT4" ShapeID="_x0000_i1027" DrawAspect="Content" ObjectID="_1729164845" r:id="rId12"/>
              </w:object>
            </w:r>
            <w:r w:rsidRPr="00CE0370">
              <w:rPr>
                <w:szCs w:val="26"/>
                <w:lang w:val="en-US"/>
              </w:rPr>
              <w:tab/>
            </w:r>
            <w:r w:rsidRPr="00CE0370">
              <w:rPr>
                <w:szCs w:val="26"/>
                <w:lang w:val="en-US"/>
              </w:rPr>
              <w:tab/>
            </w:r>
            <w:r w:rsidRPr="00CE0370">
              <w:rPr>
                <w:szCs w:val="26"/>
                <w:lang w:val="en-US"/>
              </w:rPr>
              <w:tab/>
            </w:r>
            <w:r w:rsidRPr="00CE0370">
              <w:rPr>
                <w:szCs w:val="26"/>
                <w:lang w:val="en-US"/>
              </w:rPr>
              <w:tab/>
            </w:r>
            <w:r w:rsidRPr="00CE0370">
              <w:rPr>
                <w:szCs w:val="26"/>
                <w:lang w:val="en-US"/>
              </w:rPr>
              <w:tab/>
            </w:r>
            <w:r w:rsidRPr="00CE0370">
              <w:rPr>
                <w:szCs w:val="26"/>
                <w:lang w:val="en-US"/>
              </w:rPr>
              <w:tab/>
            </w:r>
            <w:r w:rsidRPr="00CE0370">
              <w:rPr>
                <w:szCs w:val="26"/>
                <w:lang w:val="en-US"/>
              </w:rPr>
              <w:tab/>
            </w:r>
            <w:r w:rsidRPr="00CE0370">
              <w:rPr>
                <w:szCs w:val="26"/>
                <w:lang w:val="en-US"/>
              </w:rPr>
              <w:tab/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1C7095D" w14:textId="328690C2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56649B27" w14:textId="77777777" w:rsidTr="001062C2">
        <w:trPr>
          <w:trHeight w:val="180"/>
        </w:trPr>
        <w:tc>
          <w:tcPr>
            <w:tcW w:w="1281" w:type="dxa"/>
            <w:vMerge/>
          </w:tcPr>
          <w:p w14:paraId="1E5C6F24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B20754B" w14:textId="2162B03F" w:rsidR="00D27F60" w:rsidRPr="00CE0370" w:rsidRDefault="00D27F60" w:rsidP="00D40F79">
            <w:pPr>
              <w:pStyle w:val="DEKIEMTRA"/>
              <w:spacing w:before="0" w:after="0"/>
              <w:ind w:left="0"/>
              <w:jc w:val="left"/>
              <w:rPr>
                <w:szCs w:val="26"/>
                <w:lang w:val="en-US"/>
              </w:rPr>
            </w:pPr>
            <w:r w:rsidRPr="00CE0370">
              <w:rPr>
                <w:position w:val="-26"/>
                <w:szCs w:val="26"/>
                <w:lang w:val="en-US"/>
              </w:rPr>
              <w:object w:dxaOrig="1160" w:dyaOrig="680" w14:anchorId="3CCA1D44">
                <v:shape id="_x0000_i1028" type="#_x0000_t75" style="width:58.05pt;height:33.85pt" o:ole="">
                  <v:imagedata r:id="rId13" o:title=""/>
                </v:shape>
                <o:OLEObject Type="Embed" ProgID="Equation.DSMT4" ShapeID="_x0000_i1028" DrawAspect="Content" ObjectID="_1729164846" r:id="rId14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0740A773" w14:textId="4980E132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72B35D23" w14:textId="77777777" w:rsidTr="001062C2">
        <w:trPr>
          <w:trHeight w:val="180"/>
        </w:trPr>
        <w:tc>
          <w:tcPr>
            <w:tcW w:w="1281" w:type="dxa"/>
            <w:vMerge/>
          </w:tcPr>
          <w:p w14:paraId="6CA0FFBB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77F9D98" w14:textId="0551D691" w:rsidR="00D27F60" w:rsidRPr="00CE0370" w:rsidRDefault="00D27F60" w:rsidP="00D40F79">
            <w:pPr>
              <w:pStyle w:val="DEKIEMTRA"/>
              <w:spacing w:before="0" w:after="0"/>
              <w:ind w:left="0"/>
              <w:jc w:val="left"/>
              <w:rPr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 xml:space="preserve">Vậy </w:t>
            </w:r>
            <w:r w:rsidRPr="00CE0370">
              <w:rPr>
                <w:position w:val="-30"/>
                <w:szCs w:val="26"/>
                <w:lang w:val="en-US"/>
              </w:rPr>
              <w:object w:dxaOrig="2320" w:dyaOrig="740" w14:anchorId="09EDFD05">
                <v:shape id="_x0000_i1029" type="#_x0000_t75" style="width:116.05pt;height:37.05pt" o:ole="">
                  <v:imagedata r:id="rId15" o:title=""/>
                </v:shape>
                <o:OLEObject Type="Embed" ProgID="Equation.DSMT4" ShapeID="_x0000_i1029" DrawAspect="Content" ObjectID="_1729164847" r:id="rId16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5CDC960" w14:textId="35AD76E8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312827" w:rsidRPr="00CE0370" w14:paraId="46AA417F" w14:textId="77777777" w:rsidTr="001062C2">
        <w:trPr>
          <w:trHeight w:val="180"/>
        </w:trPr>
        <w:tc>
          <w:tcPr>
            <w:tcW w:w="10172" w:type="dxa"/>
            <w:gridSpan w:val="3"/>
            <w:shd w:val="clear" w:color="auto" w:fill="D9E2F3" w:themeFill="accent1" w:themeFillTint="33"/>
          </w:tcPr>
          <w:p w14:paraId="69499371" w14:textId="65548934" w:rsidR="00312827" w:rsidRPr="00312827" w:rsidRDefault="00312827" w:rsidP="00D40F79">
            <w:pPr>
              <w:spacing w:line="259" w:lineRule="auto"/>
              <w:ind w:firstLine="284"/>
              <w:rPr>
                <w:rFonts w:cs="Times New Roman"/>
                <w:szCs w:val="26"/>
              </w:rPr>
            </w:pPr>
            <w:r>
              <w:rPr>
                <w:rFonts w:cs="Times New Roman"/>
                <w:b/>
                <w:bCs/>
                <w:szCs w:val="26"/>
                <w:lang w:val="en-US"/>
              </w:rPr>
              <w:t xml:space="preserve">Bài 2. </w:t>
            </w:r>
            <w:r w:rsidRPr="00CE0370">
              <w:rPr>
                <w:rFonts w:cs="Times New Roman"/>
                <w:szCs w:val="26"/>
              </w:rPr>
              <w:t>Tìm giá trị nhỏ nhất của hàm số:</w:t>
            </w:r>
            <w:r w:rsidRPr="00CE0370">
              <w:rPr>
                <w:rFonts w:cs="Times New Roman"/>
                <w:position w:val="-30"/>
                <w:szCs w:val="26"/>
              </w:rPr>
              <w:object w:dxaOrig="2100" w:dyaOrig="720" w14:anchorId="1706354F">
                <v:shape id="_x0000_i1030" type="#_x0000_t75" style="width:104.8pt;height:35.45pt" o:ole="">
                  <v:imagedata r:id="rId17" o:title=""/>
                </v:shape>
                <o:OLEObject Type="Embed" ProgID="Equation.DSMT4" ShapeID="_x0000_i1030" DrawAspect="Content" ObjectID="_1729164848" r:id="rId18"/>
              </w:object>
            </w:r>
          </w:p>
        </w:tc>
      </w:tr>
      <w:tr w:rsidR="00205C93" w:rsidRPr="00CE0370" w14:paraId="1BF600BB" w14:textId="77777777" w:rsidTr="001062C2">
        <w:trPr>
          <w:trHeight w:val="265"/>
        </w:trPr>
        <w:tc>
          <w:tcPr>
            <w:tcW w:w="1281" w:type="dxa"/>
            <w:vMerge w:val="restart"/>
          </w:tcPr>
          <w:p w14:paraId="1B3E9DFC" w14:textId="0C9432FF" w:rsidR="00D27F60" w:rsidRPr="00CE0370" w:rsidRDefault="00D27F60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>(1</w:t>
            </w:r>
            <w:r w:rsidR="00312827">
              <w:rPr>
                <w:b/>
                <w:bCs/>
                <w:szCs w:val="26"/>
                <w:lang w:val="en-US"/>
              </w:rPr>
              <w:t>,0</w:t>
            </w:r>
            <w:r w:rsidRPr="00CE0370">
              <w:rPr>
                <w:b/>
                <w:bCs/>
                <w:szCs w:val="26"/>
                <w:lang w:val="en-US"/>
              </w:rPr>
              <w:t>đ)</w:t>
            </w:r>
          </w:p>
        </w:tc>
        <w:tc>
          <w:tcPr>
            <w:tcW w:w="7668" w:type="dxa"/>
            <w:tcBorders>
              <w:bottom w:val="dashed" w:sz="4" w:space="0" w:color="auto"/>
            </w:tcBorders>
          </w:tcPr>
          <w:p w14:paraId="4C3F8617" w14:textId="0C0A00D0" w:rsidR="00D27F60" w:rsidRPr="00CE0370" w:rsidRDefault="00312827" w:rsidP="00D40F79">
            <w:pPr>
              <w:pStyle w:val="DEKIEMTRA"/>
              <w:spacing w:before="0" w:after="0"/>
              <w:rPr>
                <w:szCs w:val="26"/>
                <w:lang w:val="en-US"/>
              </w:rPr>
            </w:pPr>
            <w:r w:rsidRPr="006C4168">
              <w:rPr>
                <w:position w:val="-28"/>
                <w:sz w:val="24"/>
                <w:szCs w:val="24"/>
              </w:rPr>
              <w:object w:dxaOrig="1820" w:dyaOrig="680" w14:anchorId="5358ADA2">
                <v:shape id="_x0000_i1031" type="#_x0000_t75" style="width:90.8pt;height:33.85pt" o:ole="">
                  <v:imagedata r:id="rId19" o:title=""/>
                </v:shape>
                <o:OLEObject Type="Embed" ProgID="Equation.DSMT4" ShapeID="_x0000_i1031" DrawAspect="Content" ObjectID="_1729164849" r:id="rId20"/>
              </w:object>
            </w:r>
          </w:p>
        </w:tc>
        <w:tc>
          <w:tcPr>
            <w:tcW w:w="1223" w:type="dxa"/>
            <w:tcBorders>
              <w:bottom w:val="dashed" w:sz="4" w:space="0" w:color="auto"/>
            </w:tcBorders>
            <w:vAlign w:val="bottom"/>
          </w:tcPr>
          <w:p w14:paraId="3C080D60" w14:textId="3B5D564B" w:rsidR="00D27F60" w:rsidRPr="00CE0370" w:rsidRDefault="00D27F60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>0,</w:t>
            </w:r>
            <w:r w:rsidR="005C3D2B">
              <w:rPr>
                <w:szCs w:val="26"/>
                <w:lang w:val="en-US"/>
              </w:rPr>
              <w:t>25</w:t>
            </w:r>
          </w:p>
        </w:tc>
      </w:tr>
      <w:tr w:rsidR="00205C93" w:rsidRPr="00CE0370" w14:paraId="7AAC3880" w14:textId="77777777" w:rsidTr="001062C2">
        <w:trPr>
          <w:trHeight w:val="265"/>
        </w:trPr>
        <w:tc>
          <w:tcPr>
            <w:tcW w:w="1281" w:type="dxa"/>
            <w:vMerge/>
          </w:tcPr>
          <w:p w14:paraId="1A076444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</w:tcPr>
          <w:p w14:paraId="289E528E" w14:textId="1FB608A8" w:rsidR="00D27F60" w:rsidRPr="00CE0370" w:rsidRDefault="00D27F60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CE0370">
              <w:rPr>
                <w:position w:val="-6"/>
                <w:szCs w:val="26"/>
                <w:lang w:val="en-US"/>
              </w:rPr>
              <w:object w:dxaOrig="360" w:dyaOrig="240" w14:anchorId="36A94B62">
                <v:shape id="_x0000_i1032" type="#_x0000_t75" style="width:18.25pt;height:11.8pt" o:ole="">
                  <v:imagedata r:id="rId21" o:title=""/>
                </v:shape>
                <o:OLEObject Type="Embed" ProgID="Equation.DSMT4" ShapeID="_x0000_i1032" DrawAspect="Content" ObjectID="_1729164850" r:id="rId22"/>
              </w:object>
            </w:r>
            <w:r w:rsidR="00312827" w:rsidRPr="006C4168">
              <w:rPr>
                <w:position w:val="-28"/>
                <w:sz w:val="24"/>
                <w:szCs w:val="24"/>
              </w:rPr>
              <w:object w:dxaOrig="2280" w:dyaOrig="680" w14:anchorId="359B3E69">
                <v:shape id="_x0000_i1033" type="#_x0000_t75" style="width:113.9pt;height:33.85pt" o:ole="">
                  <v:imagedata r:id="rId23" o:title=""/>
                </v:shape>
                <o:OLEObject Type="Embed" ProgID="Equation.DSMT4" ShapeID="_x0000_i1033" DrawAspect="Content" ObjectID="_1729164851" r:id="rId24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CD1E0DC" w14:textId="34CFA5E0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455A1B42" w14:textId="77777777" w:rsidTr="001062C2">
        <w:trPr>
          <w:trHeight w:val="265"/>
        </w:trPr>
        <w:tc>
          <w:tcPr>
            <w:tcW w:w="1281" w:type="dxa"/>
            <w:vMerge/>
          </w:tcPr>
          <w:p w14:paraId="3C008BDF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</w:tcPr>
          <w:p w14:paraId="7C02D023" w14:textId="7407DC07" w:rsidR="00D27F60" w:rsidRPr="00CE0370" w:rsidRDefault="00312827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CE0370">
              <w:rPr>
                <w:position w:val="-6"/>
                <w:szCs w:val="26"/>
                <w:lang w:val="en-US"/>
              </w:rPr>
              <w:object w:dxaOrig="360" w:dyaOrig="240" w14:anchorId="292E65E5">
                <v:shape id="_x0000_i1034" type="#_x0000_t75" style="width:18.25pt;height:11.8pt" o:ole="">
                  <v:imagedata r:id="rId21" o:title=""/>
                </v:shape>
                <o:OLEObject Type="Embed" ProgID="Equation.DSMT4" ShapeID="_x0000_i1034" DrawAspect="Content" ObjectID="_1729164852" r:id="rId25"/>
              </w:object>
            </w:r>
            <w:r w:rsidRPr="006C4168">
              <w:rPr>
                <w:position w:val="-10"/>
                <w:sz w:val="24"/>
                <w:szCs w:val="24"/>
              </w:rPr>
              <w:object w:dxaOrig="900" w:dyaOrig="320" w14:anchorId="382E45F1">
                <v:shape id="_x0000_i1035" type="#_x0000_t75" style="width:45.15pt;height:16.1pt" o:ole="">
                  <v:imagedata r:id="rId26" o:title=""/>
                </v:shape>
                <o:OLEObject Type="Embed" ProgID="Equation.DSMT4" ShapeID="_x0000_i1035" DrawAspect="Content" ObjectID="_1729164853" r:id="rId27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2F7BEA9" w14:textId="0DE5A273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6608109A" w14:textId="77777777" w:rsidTr="001062C2">
        <w:trPr>
          <w:trHeight w:val="265"/>
        </w:trPr>
        <w:tc>
          <w:tcPr>
            <w:tcW w:w="1281" w:type="dxa"/>
            <w:vMerge/>
          </w:tcPr>
          <w:p w14:paraId="2CD47FDB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</w:tcBorders>
          </w:tcPr>
          <w:p w14:paraId="6F39B5F8" w14:textId="530E2073" w:rsidR="00D27F60" w:rsidRPr="00CE0370" w:rsidRDefault="00312827" w:rsidP="00D40F79">
            <w:pPr>
              <w:rPr>
                <w:rFonts w:cs="Times New Roman"/>
                <w:szCs w:val="26"/>
                <w:lang w:val="en-US"/>
              </w:rPr>
            </w:pPr>
            <w:r>
              <w:rPr>
                <w:sz w:val="24"/>
                <w:szCs w:val="24"/>
              </w:rPr>
              <w:t>Min y = 3 khi</w:t>
            </w:r>
            <w:r w:rsidR="001A5170" w:rsidRPr="00312827">
              <w:rPr>
                <w:position w:val="-60"/>
                <w:sz w:val="24"/>
                <w:szCs w:val="24"/>
              </w:rPr>
              <w:object w:dxaOrig="4140" w:dyaOrig="1320" w14:anchorId="0B75E307">
                <v:shape id="_x0000_i1036" type="#_x0000_t75" style="width:206.85pt;height:66.1pt" o:ole="">
                  <v:imagedata r:id="rId28" o:title=""/>
                </v:shape>
                <o:OLEObject Type="Embed" ProgID="Equation.DSMT4" ShapeID="_x0000_i1036" DrawAspect="Content" ObjectID="_1729164854" r:id="rId29"/>
              </w:object>
            </w:r>
          </w:p>
        </w:tc>
        <w:tc>
          <w:tcPr>
            <w:tcW w:w="1223" w:type="dxa"/>
            <w:tcBorders>
              <w:top w:val="dashed" w:sz="4" w:space="0" w:color="auto"/>
            </w:tcBorders>
            <w:vAlign w:val="center"/>
          </w:tcPr>
          <w:p w14:paraId="1406DAE4" w14:textId="3E2D49C8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312827" w:rsidRPr="00CE0370" w14:paraId="72BA3557" w14:textId="77777777" w:rsidTr="001062C2">
        <w:tc>
          <w:tcPr>
            <w:tcW w:w="10172" w:type="dxa"/>
            <w:gridSpan w:val="3"/>
            <w:shd w:val="clear" w:color="auto" w:fill="D9E2F3" w:themeFill="accent1" w:themeFillTint="33"/>
          </w:tcPr>
          <w:p w14:paraId="08990DFC" w14:textId="704A7DBC" w:rsidR="00312827" w:rsidRPr="00CE0370" w:rsidRDefault="00312827" w:rsidP="00D40F79">
            <w:pPr>
              <w:pStyle w:val="DEKIEMTRA"/>
              <w:spacing w:before="0" w:after="0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Bài</w:t>
            </w:r>
            <w:r w:rsidRPr="00CE0370">
              <w:rPr>
                <w:b/>
                <w:bCs/>
                <w:szCs w:val="26"/>
                <w:lang w:val="en-US"/>
              </w:rPr>
              <w:t xml:space="preserve"> 3. </w:t>
            </w:r>
            <w:r w:rsidRPr="00CE0370">
              <w:rPr>
                <w:szCs w:val="26"/>
                <w:lang w:val="en-US"/>
              </w:rPr>
              <w:t>Giải các phương trình sau:</w:t>
            </w:r>
            <w:r>
              <w:rPr>
                <w:szCs w:val="26"/>
                <w:lang w:val="en-US"/>
              </w:rPr>
              <w:t xml:space="preserve"> a)</w:t>
            </w:r>
            <w:r w:rsidRPr="00CE0370">
              <w:rPr>
                <w:szCs w:val="26"/>
                <w:lang w:val="en-US"/>
              </w:rPr>
              <w:t xml:space="preserve"> </w:t>
            </w:r>
            <w:r w:rsidRPr="00694C40">
              <w:rPr>
                <w:b/>
                <w:bCs/>
                <w:position w:val="-30"/>
                <w:lang w:val="en-US"/>
              </w:rPr>
              <w:object w:dxaOrig="2460" w:dyaOrig="740" w14:anchorId="74FE0078">
                <v:shape id="_x0000_i1037" type="#_x0000_t75" style="width:123.05pt;height:37.05pt" o:ole="">
                  <v:imagedata r:id="rId30" o:title=""/>
                </v:shape>
                <o:OLEObject Type="Embed" ProgID="Equation.DSMT4" ShapeID="_x0000_i1037" DrawAspect="Content" ObjectID="_1729164855" r:id="rId31"/>
              </w:object>
            </w:r>
          </w:p>
        </w:tc>
      </w:tr>
      <w:tr w:rsidR="00205C93" w:rsidRPr="00CE0370" w14:paraId="0C4CF28F" w14:textId="77777777" w:rsidTr="001062C2">
        <w:tc>
          <w:tcPr>
            <w:tcW w:w="1281" w:type="dxa"/>
            <w:vMerge w:val="restart"/>
          </w:tcPr>
          <w:p w14:paraId="0B927A99" w14:textId="1561238B" w:rsidR="00D27F60" w:rsidRDefault="0031282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a</w:t>
            </w:r>
          </w:p>
          <w:p w14:paraId="6C9D3EAB" w14:textId="42D49CAE" w:rsidR="00312827" w:rsidRPr="00CE0370" w:rsidRDefault="0031282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1,0đ)</w:t>
            </w:r>
          </w:p>
        </w:tc>
        <w:tc>
          <w:tcPr>
            <w:tcW w:w="7668" w:type="dxa"/>
            <w:tcBorders>
              <w:bottom w:val="dashed" w:sz="4" w:space="0" w:color="auto"/>
            </w:tcBorders>
          </w:tcPr>
          <w:p w14:paraId="677A0DE5" w14:textId="736E0B25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position w:val="-30"/>
                <w:szCs w:val="26"/>
                <w:lang w:val="en-US"/>
              </w:rPr>
              <w:object w:dxaOrig="2620" w:dyaOrig="740" w14:anchorId="59DE0697">
                <v:shape id="_x0000_i1038" type="#_x0000_t75" style="width:131.1pt;height:37.05pt" o:ole="">
                  <v:imagedata r:id="rId32" o:title=""/>
                </v:shape>
                <o:OLEObject Type="Embed" ProgID="Equation.DSMT4" ShapeID="_x0000_i1038" DrawAspect="Content" ObjectID="_1729164856" r:id="rId33"/>
              </w:object>
            </w:r>
          </w:p>
        </w:tc>
        <w:tc>
          <w:tcPr>
            <w:tcW w:w="1223" w:type="dxa"/>
            <w:tcBorders>
              <w:bottom w:val="dashed" w:sz="4" w:space="0" w:color="auto"/>
            </w:tcBorders>
            <w:vAlign w:val="center"/>
          </w:tcPr>
          <w:p w14:paraId="5073FA0F" w14:textId="5AC2BA5D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1F0286A6" w14:textId="77777777" w:rsidTr="001062C2">
        <w:tc>
          <w:tcPr>
            <w:tcW w:w="1281" w:type="dxa"/>
            <w:vMerge/>
          </w:tcPr>
          <w:p w14:paraId="7F021B02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</w:tcPr>
          <w:p w14:paraId="0ED30B60" w14:textId="4D9A076B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position w:val="-26"/>
                <w:szCs w:val="26"/>
                <w:lang w:val="en-US"/>
              </w:rPr>
              <w:object w:dxaOrig="2120" w:dyaOrig="680" w14:anchorId="7168F6C9">
                <v:shape id="_x0000_i1039" type="#_x0000_t75" style="width:105.85pt;height:33.85pt" o:ole="">
                  <v:imagedata r:id="rId34" o:title=""/>
                </v:shape>
                <o:OLEObject Type="Embed" ProgID="Equation.DSMT4" ShapeID="_x0000_i1039" DrawAspect="Content" ObjectID="_1729164857" r:id="rId35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16807DD" w14:textId="0FDDD0B8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5</w:t>
            </w:r>
          </w:p>
        </w:tc>
      </w:tr>
      <w:tr w:rsidR="00205C93" w:rsidRPr="00CE0370" w14:paraId="1FAAC62B" w14:textId="77777777" w:rsidTr="001062C2">
        <w:tc>
          <w:tcPr>
            <w:tcW w:w="1281" w:type="dxa"/>
            <w:vMerge/>
          </w:tcPr>
          <w:p w14:paraId="3EF44E38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</w:tcBorders>
          </w:tcPr>
          <w:p w14:paraId="3D6991DC" w14:textId="7C6A3328" w:rsidR="00D27F60" w:rsidRPr="00CE0370" w:rsidRDefault="00D27F60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CE0370">
              <w:rPr>
                <w:b/>
                <w:bCs/>
                <w:position w:val="-26"/>
                <w:szCs w:val="26"/>
                <w:lang w:val="en-US"/>
              </w:rPr>
              <w:object w:dxaOrig="1820" w:dyaOrig="680" w14:anchorId="542037EF">
                <v:shape id="_x0000_i1040" type="#_x0000_t75" style="width:90.8pt;height:33.85pt" o:ole="">
                  <v:imagedata r:id="rId36" o:title=""/>
                </v:shape>
                <o:OLEObject Type="Embed" ProgID="Equation.DSMT4" ShapeID="_x0000_i1040" DrawAspect="Content" ObjectID="_1729164858" r:id="rId37"/>
              </w:object>
            </w:r>
            <w:r w:rsidRPr="00CE0370">
              <w:rPr>
                <w:szCs w:val="26"/>
                <w:lang w:val="en-US"/>
              </w:rPr>
              <w:t xml:space="preserve">  </w:t>
            </w:r>
            <w:r w:rsidRPr="00CE0370">
              <w:rPr>
                <w:position w:val="-10"/>
                <w:szCs w:val="26"/>
                <w:lang w:val="en-US"/>
              </w:rPr>
              <w:object w:dxaOrig="820" w:dyaOrig="340" w14:anchorId="45C5FFEC">
                <v:shape id="_x0000_i1041" type="#_x0000_t75" style="width:40.85pt;height:17.2pt" o:ole="">
                  <v:imagedata r:id="rId38" o:title=""/>
                </v:shape>
                <o:OLEObject Type="Embed" ProgID="Equation.DSMT4" ShapeID="_x0000_i1041" DrawAspect="Content" ObjectID="_1729164859" r:id="rId39"/>
              </w:object>
            </w:r>
          </w:p>
        </w:tc>
        <w:tc>
          <w:tcPr>
            <w:tcW w:w="1223" w:type="dxa"/>
            <w:tcBorders>
              <w:top w:val="dashed" w:sz="4" w:space="0" w:color="auto"/>
            </w:tcBorders>
            <w:vAlign w:val="center"/>
          </w:tcPr>
          <w:p w14:paraId="160D84C2" w14:textId="174F0CFA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312827" w:rsidRPr="00CE0370" w14:paraId="03FA48B3" w14:textId="77777777" w:rsidTr="001062C2">
        <w:tc>
          <w:tcPr>
            <w:tcW w:w="10172" w:type="dxa"/>
            <w:gridSpan w:val="3"/>
            <w:shd w:val="clear" w:color="auto" w:fill="D9E2F3" w:themeFill="accent1" w:themeFillTint="33"/>
          </w:tcPr>
          <w:p w14:paraId="2509CC95" w14:textId="01833870" w:rsidR="00312827" w:rsidRPr="00CE0370" w:rsidRDefault="00312827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 xml:space="preserve">b) </w:t>
            </w:r>
            <w:r w:rsidRPr="00F35DFD">
              <w:rPr>
                <w:position w:val="-8"/>
                <w:szCs w:val="26"/>
              </w:rPr>
              <w:object w:dxaOrig="2220" w:dyaOrig="380" w14:anchorId="3D122436">
                <v:shape id="_x0000_i1042" type="#_x0000_t75" style="width:111.2pt;height:18.8pt" o:ole="">
                  <v:imagedata r:id="rId40" o:title=""/>
                </v:shape>
                <o:OLEObject Type="Embed" ProgID="Equation.DSMT4" ShapeID="_x0000_i1042" DrawAspect="Content" ObjectID="_1729164860" r:id="rId41"/>
              </w:object>
            </w:r>
          </w:p>
        </w:tc>
      </w:tr>
      <w:tr w:rsidR="00205C93" w:rsidRPr="00CE0370" w14:paraId="33ABCCA1" w14:textId="77777777" w:rsidTr="001062C2">
        <w:tc>
          <w:tcPr>
            <w:tcW w:w="1281" w:type="dxa"/>
            <w:vMerge w:val="restart"/>
          </w:tcPr>
          <w:p w14:paraId="2FDE2962" w14:textId="169DD454" w:rsidR="00D27F60" w:rsidRDefault="0031282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b</w:t>
            </w:r>
          </w:p>
          <w:p w14:paraId="717A2245" w14:textId="2E018B3E" w:rsidR="00312827" w:rsidRPr="00CE0370" w:rsidRDefault="008148C3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1</w:t>
            </w:r>
            <w:r w:rsidR="00312827">
              <w:rPr>
                <w:b/>
                <w:bCs/>
                <w:szCs w:val="26"/>
                <w:lang w:val="en-US"/>
              </w:rPr>
              <w:t>,</w:t>
            </w:r>
            <w:r>
              <w:rPr>
                <w:b/>
                <w:bCs/>
                <w:szCs w:val="26"/>
                <w:lang w:val="en-US"/>
              </w:rPr>
              <w:t>0</w:t>
            </w:r>
            <w:r w:rsidR="00312827">
              <w:rPr>
                <w:b/>
                <w:bCs/>
                <w:szCs w:val="26"/>
                <w:lang w:val="en-US"/>
              </w:rPr>
              <w:t>đ)</w:t>
            </w:r>
          </w:p>
        </w:tc>
        <w:tc>
          <w:tcPr>
            <w:tcW w:w="7668" w:type="dxa"/>
            <w:tcBorders>
              <w:bottom w:val="dashed" w:sz="4" w:space="0" w:color="auto"/>
            </w:tcBorders>
          </w:tcPr>
          <w:p w14:paraId="75819791" w14:textId="072DF851" w:rsidR="00D27F60" w:rsidRPr="00CE0370" w:rsidRDefault="00312827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position w:val="-26"/>
                <w:szCs w:val="26"/>
                <w:lang w:val="en-US"/>
              </w:rPr>
              <w:object w:dxaOrig="3760" w:dyaOrig="720" w14:anchorId="03AEFCA5">
                <v:shape id="_x0000_i1043" type="#_x0000_t75" style="width:188.05pt;height:36pt" o:ole="">
                  <v:imagedata r:id="rId42" o:title=""/>
                </v:shape>
                <o:OLEObject Type="Embed" ProgID="Equation.DSMT4" ShapeID="_x0000_i1043" DrawAspect="Content" ObjectID="_1729164861" r:id="rId43"/>
              </w:object>
            </w:r>
          </w:p>
        </w:tc>
        <w:tc>
          <w:tcPr>
            <w:tcW w:w="1223" w:type="dxa"/>
            <w:tcBorders>
              <w:bottom w:val="dashed" w:sz="4" w:space="0" w:color="auto"/>
            </w:tcBorders>
            <w:vAlign w:val="center"/>
          </w:tcPr>
          <w:p w14:paraId="07A0821A" w14:textId="0014BBF0" w:rsidR="00D27F60" w:rsidRPr="00CE0370" w:rsidRDefault="00D27F60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>0,</w:t>
            </w:r>
            <w:r w:rsidR="005C3D2B">
              <w:rPr>
                <w:szCs w:val="26"/>
                <w:lang w:val="en-US"/>
              </w:rPr>
              <w:t>5</w:t>
            </w:r>
          </w:p>
        </w:tc>
      </w:tr>
      <w:tr w:rsidR="00205C93" w:rsidRPr="00CE0370" w14:paraId="3DFA913A" w14:textId="77777777" w:rsidTr="001062C2">
        <w:tc>
          <w:tcPr>
            <w:tcW w:w="1281" w:type="dxa"/>
            <w:vMerge/>
          </w:tcPr>
          <w:p w14:paraId="3831CA60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</w:tcPr>
          <w:p w14:paraId="692D9559" w14:textId="1FA86A59" w:rsidR="00D27F60" w:rsidRPr="00CE0370" w:rsidRDefault="00D96BAF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D96BAF">
              <w:rPr>
                <w:rFonts w:ascii="Calibri" w:eastAsia="Calibri" w:hAnsi="Calibri"/>
                <w:position w:val="-30"/>
                <w:szCs w:val="26"/>
              </w:rPr>
              <w:object w:dxaOrig="2380" w:dyaOrig="740" w14:anchorId="0A454D05">
                <v:shape id="_x0000_i1044" type="#_x0000_t75" style="width:118.75pt;height:36.55pt" o:ole="">
                  <v:imagedata r:id="rId44" o:title=""/>
                </v:shape>
                <o:OLEObject Type="Embed" ProgID="Equation.DSMT4" ShapeID="_x0000_i1044" DrawAspect="Content" ObjectID="_1729164862" r:id="rId45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4C75452" w14:textId="1ACC1EE1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69787B56" w14:textId="77777777" w:rsidTr="001062C2">
        <w:tc>
          <w:tcPr>
            <w:tcW w:w="1281" w:type="dxa"/>
            <w:vMerge/>
          </w:tcPr>
          <w:p w14:paraId="5CB8A91F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single" w:sz="4" w:space="0" w:color="auto"/>
            </w:tcBorders>
          </w:tcPr>
          <w:p w14:paraId="333CEAEC" w14:textId="052E3DEF" w:rsidR="00D27F60" w:rsidRPr="00CE0370" w:rsidRDefault="00D96BAF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D96BAF">
              <w:rPr>
                <w:rFonts w:ascii="Calibri" w:eastAsia="Calibri" w:hAnsi="Calibri"/>
                <w:position w:val="-64"/>
                <w:szCs w:val="26"/>
              </w:rPr>
              <w:object w:dxaOrig="2659" w:dyaOrig="1400" w14:anchorId="52D1957C">
                <v:shape id="_x0000_i1045" type="#_x0000_t75" style="width:132.7pt;height:68.8pt" o:ole="">
                  <v:imagedata r:id="rId46" o:title=""/>
                </v:shape>
                <o:OLEObject Type="Embed" ProgID="Equation.DSMT4" ShapeID="_x0000_i1045" DrawAspect="Content" ObjectID="_1729164863" r:id="rId47"/>
              </w:object>
            </w:r>
            <w:r w:rsidRPr="00D96BAF">
              <w:rPr>
                <w:rFonts w:ascii="Calibri" w:eastAsia="Calibri" w:hAnsi="Calibri"/>
                <w:position w:val="-64"/>
              </w:rPr>
              <w:object w:dxaOrig="2900" w:dyaOrig="1400" w14:anchorId="637B1DAC">
                <v:shape id="_x0000_i1046" type="#_x0000_t75" style="width:145.6pt;height:69.85pt" o:ole="">
                  <v:imagedata r:id="rId48" o:title=""/>
                </v:shape>
                <o:OLEObject Type="Embed" ProgID="Equation.DSMT4" ShapeID="_x0000_i1046" DrawAspect="Content" ObjectID="_1729164864" r:id="rId49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430D1F59" w14:textId="06457671" w:rsidR="00D27F60" w:rsidRPr="00CE0370" w:rsidRDefault="00D27F60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>0</w:t>
            </w:r>
            <w:r w:rsidR="005C3D2B">
              <w:rPr>
                <w:szCs w:val="26"/>
                <w:lang w:val="en-US"/>
              </w:rPr>
              <w:t>,25</w:t>
            </w:r>
          </w:p>
        </w:tc>
      </w:tr>
      <w:tr w:rsidR="00D96BAF" w:rsidRPr="00CE0370" w14:paraId="78EC8953" w14:textId="77777777" w:rsidTr="001062C2">
        <w:tc>
          <w:tcPr>
            <w:tcW w:w="10172" w:type="dxa"/>
            <w:gridSpan w:val="3"/>
            <w:shd w:val="clear" w:color="auto" w:fill="D9E2F3" w:themeFill="accent1" w:themeFillTint="33"/>
          </w:tcPr>
          <w:p w14:paraId="4B517BD5" w14:textId="146A98EC" w:rsidR="00D96BAF" w:rsidRPr="00D96BAF" w:rsidRDefault="00D96BAF" w:rsidP="00D40F79">
            <w:pPr>
              <w:ind w:firstLine="284"/>
              <w:rPr>
                <w:szCs w:val="26"/>
              </w:rPr>
            </w:pPr>
            <w:r w:rsidRPr="00D96BAF">
              <w:rPr>
                <w:rFonts w:cs="Times New Roman"/>
                <w:b/>
                <w:bCs/>
                <w:szCs w:val="26"/>
                <w:lang w:val="en-US"/>
              </w:rPr>
              <w:t xml:space="preserve">Bài 4. </w:t>
            </w:r>
            <w:r w:rsidRPr="00D96BAF">
              <w:rPr>
                <w:szCs w:val="26"/>
              </w:rPr>
              <w:t xml:space="preserve">Từ các chữ số của tập </w:t>
            </w:r>
            <w:r w:rsidRPr="00D96BAF">
              <w:rPr>
                <w:position w:val="-14"/>
                <w:szCs w:val="26"/>
              </w:rPr>
              <w:object w:dxaOrig="2079" w:dyaOrig="400" w14:anchorId="382700AB">
                <v:shape id="_x0000_i1047" type="#_x0000_t75" style="width:103.7pt;height:20.4pt" o:ole="">
                  <v:imagedata r:id="rId50" o:title=""/>
                </v:shape>
                <o:OLEObject Type="Embed" ProgID="Equation.DSMT4" ShapeID="_x0000_i1047" DrawAspect="Content" ObjectID="_1729164865" r:id="rId51"/>
              </w:object>
            </w:r>
            <w:r w:rsidRPr="00D96BAF">
              <w:rPr>
                <w:szCs w:val="26"/>
              </w:rPr>
              <w:t xml:space="preserve"> có thể lập được bao nhiêu: </w:t>
            </w:r>
          </w:p>
          <w:p w14:paraId="100880CF" w14:textId="77777777" w:rsidR="00D96BAF" w:rsidRPr="00D96BAF" w:rsidRDefault="00D96BAF" w:rsidP="00D40F79">
            <w:pPr>
              <w:numPr>
                <w:ilvl w:val="0"/>
                <w:numId w:val="10"/>
              </w:numPr>
              <w:rPr>
                <w:szCs w:val="26"/>
              </w:rPr>
            </w:pPr>
            <w:r w:rsidRPr="00D96BAF">
              <w:rPr>
                <w:szCs w:val="26"/>
              </w:rPr>
              <w:t>Số gồm 3 chữ số khác nhau.</w:t>
            </w:r>
          </w:p>
          <w:p w14:paraId="4AC4BF52" w14:textId="22683FF7" w:rsidR="00D96BAF" w:rsidRPr="00D96BAF" w:rsidRDefault="00D96BAF" w:rsidP="00D40F79">
            <w:pPr>
              <w:numPr>
                <w:ilvl w:val="0"/>
                <w:numId w:val="10"/>
              </w:numPr>
              <w:rPr>
                <w:sz w:val="28"/>
                <w:szCs w:val="28"/>
              </w:rPr>
            </w:pPr>
            <w:r w:rsidRPr="00D96BAF">
              <w:rPr>
                <w:szCs w:val="26"/>
              </w:rPr>
              <w:t>Số gồm 4 chữ số khác nhau và số tạo thành là số chẵn.</w:t>
            </w:r>
          </w:p>
        </w:tc>
      </w:tr>
      <w:tr w:rsidR="00D96BAF" w:rsidRPr="00CE0370" w14:paraId="7042C8F3" w14:textId="77777777" w:rsidTr="001062C2">
        <w:trPr>
          <w:trHeight w:val="800"/>
        </w:trPr>
        <w:tc>
          <w:tcPr>
            <w:tcW w:w="1281" w:type="dxa"/>
            <w:vMerge w:val="restart"/>
          </w:tcPr>
          <w:p w14:paraId="6ABB44AF" w14:textId="2274DFDA" w:rsidR="00D96BAF" w:rsidRDefault="00D96BAF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a</w:t>
            </w:r>
          </w:p>
          <w:p w14:paraId="0B641C5C" w14:textId="2D46E250" w:rsidR="00D96BAF" w:rsidRPr="00CE0370" w:rsidRDefault="00D96BAF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0,75đ)</w:t>
            </w:r>
          </w:p>
        </w:tc>
        <w:tc>
          <w:tcPr>
            <w:tcW w:w="7668" w:type="dxa"/>
            <w:tcBorders>
              <w:bottom w:val="dashed" w:sz="4" w:space="0" w:color="auto"/>
            </w:tcBorders>
          </w:tcPr>
          <w:p w14:paraId="0D633F8B" w14:textId="77777777" w:rsidR="00D96BAF" w:rsidRPr="00D96BAF" w:rsidRDefault="00D96BAF" w:rsidP="00D40F79">
            <w:pPr>
              <w:rPr>
                <w:szCs w:val="26"/>
              </w:rPr>
            </w:pPr>
            <w:r w:rsidRPr="00D96BAF">
              <w:rPr>
                <w:rFonts w:eastAsia="Calibri"/>
                <w:szCs w:val="26"/>
              </w:rPr>
              <w:t>Gọi số cần tìm:</w:t>
            </w:r>
            <w:r w:rsidRPr="00D96BAF">
              <w:rPr>
                <w:rFonts w:ascii="Calibri" w:eastAsia="Calibri" w:hAnsi="Calibri"/>
                <w:szCs w:val="26"/>
              </w:rPr>
              <w:t xml:space="preserve"> </w:t>
            </w:r>
            <w:r w:rsidRPr="00D96BAF">
              <w:rPr>
                <w:rFonts w:ascii="Calibri" w:eastAsia="Calibri" w:hAnsi="Calibri"/>
                <w:position w:val="-14"/>
                <w:szCs w:val="26"/>
              </w:rPr>
              <w:object w:dxaOrig="1500" w:dyaOrig="420" w14:anchorId="5DFB511A">
                <v:shape id="_x0000_i1048" type="#_x0000_t75" style="width:75.2pt;height:22.05pt" o:ole="">
                  <v:imagedata r:id="rId52" o:title=""/>
                </v:shape>
                <o:OLEObject Type="Embed" ProgID="Equation.DSMT4" ShapeID="_x0000_i1048" DrawAspect="Content" ObjectID="_1729164866" r:id="rId53"/>
              </w:object>
            </w:r>
          </w:p>
          <w:p w14:paraId="1AA09CE9" w14:textId="3E7B1D69" w:rsidR="00D96BAF" w:rsidRPr="0030102D" w:rsidRDefault="00D96BAF" w:rsidP="0030102D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 xml:space="preserve">Chọn </w:t>
            </w:r>
            <w:r w:rsidRPr="00CE0370">
              <w:rPr>
                <w:position w:val="-12"/>
                <w:szCs w:val="26"/>
                <w:lang w:val="en-US"/>
              </w:rPr>
              <w:object w:dxaOrig="680" w:dyaOrig="360" w14:anchorId="46B8525B">
                <v:shape id="_x0000_i1049" type="#_x0000_t75" style="width:33.85pt;height:18.25pt" o:ole="">
                  <v:imagedata r:id="rId54" o:title=""/>
                </v:shape>
                <o:OLEObject Type="Embed" ProgID="Equation.DSMT4" ShapeID="_x0000_i1049" DrawAspect="Content" ObjectID="_1729164867" r:id="rId55"/>
              </w:object>
            </w:r>
            <w:r>
              <w:rPr>
                <w:szCs w:val="26"/>
                <w:lang w:val="en-US"/>
              </w:rPr>
              <w:t xml:space="preserve"> có 6</w:t>
            </w:r>
            <w:r w:rsidR="0030102D">
              <w:rPr>
                <w:szCs w:val="26"/>
                <w:lang w:val="en-US"/>
              </w:rPr>
              <w:t xml:space="preserve"> cách, </w:t>
            </w:r>
            <w:r w:rsidRPr="00CE0370">
              <w:rPr>
                <w:position w:val="-12"/>
                <w:szCs w:val="26"/>
                <w:lang w:val="en-US"/>
              </w:rPr>
              <w:object w:dxaOrig="279" w:dyaOrig="360" w14:anchorId="283C4ED7">
                <v:shape id="_x0000_i1050" type="#_x0000_t75" style="width:13.95pt;height:18.25pt" o:ole="">
                  <v:imagedata r:id="rId56" o:title=""/>
                </v:shape>
                <o:OLEObject Type="Embed" ProgID="Equation.DSMT4" ShapeID="_x0000_i1050" DrawAspect="Content" ObjectID="_1729164868" r:id="rId57"/>
              </w:object>
            </w:r>
            <w:r>
              <w:rPr>
                <w:szCs w:val="26"/>
                <w:lang w:val="en-US"/>
              </w:rPr>
              <w:t xml:space="preserve"> có 6</w:t>
            </w:r>
            <w:r w:rsidR="0030102D">
              <w:rPr>
                <w:szCs w:val="26"/>
                <w:lang w:val="en-US"/>
              </w:rPr>
              <w:t xml:space="preserve"> cách, </w:t>
            </w:r>
            <w:r w:rsidRPr="00CE0370">
              <w:rPr>
                <w:position w:val="-12"/>
                <w:szCs w:val="26"/>
                <w:lang w:val="en-US"/>
              </w:rPr>
              <w:object w:dxaOrig="279" w:dyaOrig="360" w14:anchorId="2CA96985">
                <v:shape id="_x0000_i1051" type="#_x0000_t75" style="width:13.95pt;height:18.25pt" o:ole="">
                  <v:imagedata r:id="rId58" o:title=""/>
                </v:shape>
                <o:OLEObject Type="Embed" ProgID="Equation.DSMT4" ShapeID="_x0000_i1051" DrawAspect="Content" ObjectID="_1729164869" r:id="rId59"/>
              </w:object>
            </w:r>
            <w:r>
              <w:rPr>
                <w:szCs w:val="26"/>
                <w:lang w:val="en-US"/>
              </w:rPr>
              <w:t xml:space="preserve"> có 5 cách</w:t>
            </w:r>
          </w:p>
        </w:tc>
        <w:tc>
          <w:tcPr>
            <w:tcW w:w="1223" w:type="dxa"/>
            <w:tcBorders>
              <w:bottom w:val="dashed" w:sz="4" w:space="0" w:color="auto"/>
            </w:tcBorders>
            <w:vAlign w:val="center"/>
          </w:tcPr>
          <w:p w14:paraId="1EB065EC" w14:textId="7807FB22" w:rsidR="00D96BAF" w:rsidRPr="00CE0370" w:rsidRDefault="00D96BAF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</w:t>
            </w:r>
            <w:r w:rsidR="005C3D2B">
              <w:rPr>
                <w:szCs w:val="26"/>
                <w:lang w:val="en-US"/>
              </w:rPr>
              <w:t>5</w:t>
            </w:r>
          </w:p>
        </w:tc>
      </w:tr>
      <w:tr w:rsidR="00205C93" w:rsidRPr="00CE0370" w14:paraId="76E93F0F" w14:textId="77777777" w:rsidTr="001062C2">
        <w:tc>
          <w:tcPr>
            <w:tcW w:w="1281" w:type="dxa"/>
            <w:vMerge/>
          </w:tcPr>
          <w:p w14:paraId="569AB6A6" w14:textId="77777777" w:rsidR="00D27F60" w:rsidRPr="00CE0370" w:rsidRDefault="00D27F60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single" w:sz="4" w:space="0" w:color="auto"/>
            </w:tcBorders>
          </w:tcPr>
          <w:p w14:paraId="085DF0B9" w14:textId="523E1A5B" w:rsidR="00D27F60" w:rsidRPr="00D96BAF" w:rsidRDefault="00D96BAF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D96BAF">
              <w:rPr>
                <w:rFonts w:eastAsia="Calibri"/>
                <w:szCs w:val="26"/>
              </w:rPr>
              <w:t>Vậy có 6.6.5 = 180 số cần tìm</w:t>
            </w:r>
          </w:p>
        </w:tc>
        <w:tc>
          <w:tcPr>
            <w:tcW w:w="122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16E8AAB2" w14:textId="49982B98" w:rsidR="00D27F60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111A87" w:rsidRPr="00CE0370" w14:paraId="405D2969" w14:textId="77777777" w:rsidTr="001062C2">
        <w:trPr>
          <w:trHeight w:val="1518"/>
        </w:trPr>
        <w:tc>
          <w:tcPr>
            <w:tcW w:w="1281" w:type="dxa"/>
            <w:vMerge w:val="restart"/>
          </w:tcPr>
          <w:p w14:paraId="746A7D90" w14:textId="2FA05A28" w:rsidR="00111A87" w:rsidRDefault="00111A8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lastRenderedPageBreak/>
              <w:t>b</w:t>
            </w:r>
          </w:p>
          <w:p w14:paraId="4DADEDA6" w14:textId="1E7E9523" w:rsidR="00111A87" w:rsidRPr="00CE0370" w:rsidRDefault="00111A8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0,75đ)</w:t>
            </w:r>
          </w:p>
        </w:tc>
        <w:tc>
          <w:tcPr>
            <w:tcW w:w="7668" w:type="dxa"/>
            <w:tcBorders>
              <w:bottom w:val="dashed" w:sz="4" w:space="0" w:color="auto"/>
            </w:tcBorders>
          </w:tcPr>
          <w:p w14:paraId="632163D6" w14:textId="77777777" w:rsidR="00111A87" w:rsidRDefault="00111A87" w:rsidP="00D40F79">
            <w:pPr>
              <w:rPr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Gọi</w:t>
            </w:r>
            <w:r w:rsidRPr="005169F8">
              <w:rPr>
                <w:rFonts w:eastAsia="Calibri"/>
                <w:sz w:val="28"/>
                <w:szCs w:val="28"/>
              </w:rPr>
              <w:t xml:space="preserve"> số cần tìm:</w:t>
            </w:r>
            <w:r>
              <w:rPr>
                <w:rFonts w:ascii="Calibri" w:eastAsia="Calibri" w:hAnsi="Calibri"/>
                <w:sz w:val="28"/>
                <w:szCs w:val="28"/>
              </w:rPr>
              <w:t xml:space="preserve"> </w:t>
            </w:r>
            <w:r w:rsidRPr="005169F8">
              <w:rPr>
                <w:rFonts w:ascii="Calibri" w:eastAsia="Calibri" w:hAnsi="Calibri"/>
                <w:position w:val="-14"/>
                <w:sz w:val="28"/>
                <w:szCs w:val="28"/>
              </w:rPr>
              <w:object w:dxaOrig="3180" w:dyaOrig="420" w14:anchorId="3318A2AE">
                <v:shape id="_x0000_i1052" type="#_x0000_t75" style="width:159.05pt;height:22.05pt" o:ole="">
                  <v:imagedata r:id="rId60" o:title=""/>
                </v:shape>
                <o:OLEObject Type="Embed" ProgID="Equation.DSMT4" ShapeID="_x0000_i1052" DrawAspect="Content" ObjectID="_1729164870" r:id="rId61"/>
              </w:object>
            </w:r>
          </w:p>
          <w:p w14:paraId="12FFFE75" w14:textId="087C4F89" w:rsidR="00111A87" w:rsidRPr="00CE0370" w:rsidRDefault="00111A87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111A87">
              <w:rPr>
                <w:position w:val="-12"/>
                <w:szCs w:val="26"/>
                <w:lang w:val="en-US"/>
              </w:rPr>
              <w:object w:dxaOrig="1400" w:dyaOrig="360" w14:anchorId="5325CC72">
                <v:shape id="_x0000_i1053" type="#_x0000_t75" style="width:69.85pt;height:18.25pt" o:ole="">
                  <v:imagedata r:id="rId62" o:title=""/>
                </v:shape>
                <o:OLEObject Type="Embed" ProgID="Equation.DSMT4" ShapeID="_x0000_i1053" DrawAspect="Content" ObjectID="_1729164871" r:id="rId63"/>
              </w:object>
            </w:r>
            <w:r w:rsidRPr="00CE0370">
              <w:rPr>
                <w:szCs w:val="26"/>
                <w:lang w:val="en-US"/>
              </w:rPr>
              <w:t xml:space="preserve"> </w:t>
            </w:r>
          </w:p>
          <w:p w14:paraId="6FCDAC78" w14:textId="77777777" w:rsidR="00111A87" w:rsidRDefault="00111A87" w:rsidP="00D40F79">
            <w:pPr>
              <w:pStyle w:val="DEKIEMTRA"/>
              <w:spacing w:before="0" w:after="0"/>
              <w:ind w:left="0"/>
              <w:rPr>
                <w:lang w:val="en-US"/>
              </w:rPr>
            </w:pPr>
            <w:r w:rsidRPr="002D589A">
              <w:rPr>
                <w:position w:val="-12"/>
              </w:rPr>
              <w:object w:dxaOrig="2900" w:dyaOrig="360" w14:anchorId="7AE1EA27">
                <v:shape id="_x0000_i1054" type="#_x0000_t75" style="width:145.05pt;height:18.25pt" o:ole="">
                  <v:imagedata r:id="rId64" o:title=""/>
                </v:shape>
                <o:OLEObject Type="Embed" ProgID="Equation.DSMT4" ShapeID="_x0000_i1054" DrawAspect="Content" ObjectID="_1729164872" r:id="rId65"/>
              </w:object>
            </w:r>
            <w:r>
              <w:rPr>
                <w:lang w:val="en-US"/>
              </w:rPr>
              <w:t xml:space="preserve"> cách chọn</w:t>
            </w:r>
          </w:p>
          <w:p w14:paraId="2482D4DE" w14:textId="40CB4468" w:rsidR="00111A87" w:rsidRPr="00111A87" w:rsidRDefault="003D042B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>
              <w:rPr>
                <w:lang w:val="en-US"/>
              </w:rPr>
              <w:t>C</w:t>
            </w:r>
            <w:r w:rsidR="00111A87">
              <w:rPr>
                <w:lang w:val="en-US"/>
              </w:rPr>
              <w:t>ó: 1.6.5.4 = 120 số.</w:t>
            </w:r>
          </w:p>
        </w:tc>
        <w:tc>
          <w:tcPr>
            <w:tcW w:w="1223" w:type="dxa"/>
            <w:tcBorders>
              <w:bottom w:val="dashed" w:sz="4" w:space="0" w:color="auto"/>
            </w:tcBorders>
            <w:vAlign w:val="center"/>
          </w:tcPr>
          <w:p w14:paraId="4A2D2123" w14:textId="2ADA3C13" w:rsidR="00111A87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111A87" w:rsidRPr="00CE0370" w14:paraId="78620855" w14:textId="77777777" w:rsidTr="001062C2">
        <w:trPr>
          <w:trHeight w:val="1124"/>
        </w:trPr>
        <w:tc>
          <w:tcPr>
            <w:tcW w:w="1281" w:type="dxa"/>
            <w:vMerge/>
          </w:tcPr>
          <w:p w14:paraId="13B9BE8B" w14:textId="77777777" w:rsidR="00111A87" w:rsidRDefault="00111A87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</w:tcPr>
          <w:p w14:paraId="364B645D" w14:textId="77777777" w:rsidR="00111A87" w:rsidRPr="00CE0370" w:rsidRDefault="00111A87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111A87">
              <w:rPr>
                <w:position w:val="-14"/>
                <w:szCs w:val="26"/>
                <w:lang w:val="en-US"/>
              </w:rPr>
              <w:object w:dxaOrig="2040" w:dyaOrig="400" w14:anchorId="2F767996">
                <v:shape id="_x0000_i1055" type="#_x0000_t75" style="width:102.1pt;height:19.9pt" o:ole="">
                  <v:imagedata r:id="rId66" o:title=""/>
                </v:shape>
                <o:OLEObject Type="Embed" ProgID="Equation.DSMT4" ShapeID="_x0000_i1055" DrawAspect="Content" ObjectID="_1729164873" r:id="rId67"/>
              </w:object>
            </w:r>
            <w:r w:rsidRPr="00CE0370">
              <w:rPr>
                <w:szCs w:val="26"/>
                <w:lang w:val="en-US"/>
              </w:rPr>
              <w:t xml:space="preserve"> </w:t>
            </w:r>
          </w:p>
          <w:p w14:paraId="05561BD4" w14:textId="77777777" w:rsidR="00111A87" w:rsidRDefault="00111A87" w:rsidP="00D40F79">
            <w:pPr>
              <w:pStyle w:val="DEKIEMTRA"/>
              <w:spacing w:before="0" w:after="0"/>
              <w:ind w:left="0"/>
              <w:rPr>
                <w:lang w:val="en-US"/>
              </w:rPr>
            </w:pPr>
            <w:r w:rsidRPr="002D589A">
              <w:rPr>
                <w:position w:val="-12"/>
              </w:rPr>
              <w:object w:dxaOrig="2920" w:dyaOrig="360" w14:anchorId="6F233F97">
                <v:shape id="_x0000_i1056" type="#_x0000_t75" style="width:146.15pt;height:18.25pt" o:ole="">
                  <v:imagedata r:id="rId68" o:title=""/>
                </v:shape>
                <o:OLEObject Type="Embed" ProgID="Equation.DSMT4" ShapeID="_x0000_i1056" DrawAspect="Content" ObjectID="_1729164874" r:id="rId69"/>
              </w:object>
            </w:r>
            <w:r>
              <w:rPr>
                <w:lang w:val="en-US"/>
              </w:rPr>
              <w:t xml:space="preserve"> cách chọn</w:t>
            </w:r>
          </w:p>
          <w:p w14:paraId="57CF9B0C" w14:textId="570D7B78" w:rsidR="00111A87" w:rsidRPr="003D042B" w:rsidRDefault="003D042B" w:rsidP="00D40F79">
            <w:pPr>
              <w:rPr>
                <w:lang w:val="en-US"/>
              </w:rPr>
            </w:pPr>
            <w:r>
              <w:rPr>
                <w:lang w:val="en-US"/>
              </w:rPr>
              <w:t>Có: 3</w:t>
            </w:r>
            <w:r w:rsidR="00111A87">
              <w:rPr>
                <w:lang w:val="en-US"/>
              </w:rPr>
              <w:t>.</w:t>
            </w:r>
            <w:r>
              <w:rPr>
                <w:lang w:val="en-US"/>
              </w:rPr>
              <w:t>5</w:t>
            </w:r>
            <w:r w:rsidR="00111A87">
              <w:rPr>
                <w:lang w:val="en-US"/>
              </w:rPr>
              <w:t xml:space="preserve">.5.4 = </w:t>
            </w:r>
            <w:r>
              <w:rPr>
                <w:lang w:val="en-US"/>
              </w:rPr>
              <w:t>30</w:t>
            </w:r>
            <w:r w:rsidR="00111A87">
              <w:rPr>
                <w:lang w:val="en-US"/>
              </w:rPr>
              <w:t>0 số.</w: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527BF490" w14:textId="50C489A0" w:rsidR="00111A87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05C93" w:rsidRPr="00CE0370" w14:paraId="09BEAEBD" w14:textId="77777777" w:rsidTr="001062C2">
        <w:tc>
          <w:tcPr>
            <w:tcW w:w="1281" w:type="dxa"/>
            <w:vMerge/>
          </w:tcPr>
          <w:p w14:paraId="2388B6B1" w14:textId="77777777" w:rsidR="009752FB" w:rsidRPr="00CE0370" w:rsidRDefault="009752FB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single" w:sz="4" w:space="0" w:color="auto"/>
            </w:tcBorders>
          </w:tcPr>
          <w:p w14:paraId="4ED55EE5" w14:textId="26BB0CE8" w:rsidR="009752FB" w:rsidRPr="00CE0370" w:rsidRDefault="009752FB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 xml:space="preserve">Vậy có: </w:t>
            </w:r>
            <w:r w:rsidR="003D042B">
              <w:rPr>
                <w:szCs w:val="26"/>
                <w:lang w:val="en-US"/>
              </w:rPr>
              <w:t xml:space="preserve">120 + 300 = 420 </w:t>
            </w:r>
            <w:r w:rsidRPr="00CE0370">
              <w:rPr>
                <w:szCs w:val="26"/>
                <w:lang w:val="en-US"/>
              </w:rPr>
              <w:t>số</w:t>
            </w:r>
            <w:r w:rsidR="003D042B">
              <w:rPr>
                <w:szCs w:val="26"/>
                <w:lang w:val="en-US"/>
              </w:rPr>
              <w:t xml:space="preserve"> cần tìm.</w:t>
            </w:r>
          </w:p>
        </w:tc>
        <w:tc>
          <w:tcPr>
            <w:tcW w:w="122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6AA652AD" w14:textId="4C52293A" w:rsidR="009752FB" w:rsidRPr="00CE0370" w:rsidRDefault="009752F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>0</w:t>
            </w:r>
            <w:r w:rsidR="005C3D2B">
              <w:rPr>
                <w:szCs w:val="26"/>
                <w:lang w:val="en-US"/>
              </w:rPr>
              <w:t>,25</w:t>
            </w:r>
          </w:p>
        </w:tc>
      </w:tr>
      <w:tr w:rsidR="008D7275" w:rsidRPr="00CE0370" w14:paraId="24BAC4D2" w14:textId="77777777" w:rsidTr="001062C2">
        <w:tc>
          <w:tcPr>
            <w:tcW w:w="10172" w:type="dxa"/>
            <w:gridSpan w:val="3"/>
            <w:shd w:val="clear" w:color="auto" w:fill="D9E2F3" w:themeFill="accent1" w:themeFillTint="33"/>
          </w:tcPr>
          <w:p w14:paraId="40FC28EC" w14:textId="1E322940" w:rsidR="008D7275" w:rsidRPr="008D7275" w:rsidRDefault="008D7275" w:rsidP="00D40F79">
            <w:pPr>
              <w:ind w:left="270" w:firstLine="14"/>
              <w:rPr>
                <w:szCs w:val="26"/>
              </w:rPr>
            </w:pPr>
            <w:r>
              <w:rPr>
                <w:b/>
                <w:bCs/>
                <w:szCs w:val="26"/>
                <w:lang w:val="en-US"/>
              </w:rPr>
              <w:t xml:space="preserve">Bài 5. </w:t>
            </w:r>
            <w:r w:rsidRPr="002048D2">
              <w:rPr>
                <w:szCs w:val="26"/>
              </w:rPr>
              <w:t>Từ một hộp chứ</w:t>
            </w:r>
            <w:r>
              <w:rPr>
                <w:szCs w:val="26"/>
              </w:rPr>
              <w:t>a 7 quả</w:t>
            </w:r>
            <w:r w:rsidRPr="002048D2">
              <w:rPr>
                <w:szCs w:val="26"/>
              </w:rPr>
              <w:t xml:space="preserve"> cầu trắ</w:t>
            </w:r>
            <w:r>
              <w:rPr>
                <w:szCs w:val="26"/>
              </w:rPr>
              <w:t xml:space="preserve">ng, </w:t>
            </w:r>
            <w:r w:rsidRPr="002048D2">
              <w:rPr>
                <w:szCs w:val="26"/>
              </w:rPr>
              <w:t xml:space="preserve">5 </w:t>
            </w:r>
            <w:r>
              <w:rPr>
                <w:szCs w:val="26"/>
                <w:lang w:val="en-US"/>
              </w:rPr>
              <w:t>quả</w:t>
            </w:r>
            <w:r w:rsidRPr="002048D2">
              <w:rPr>
                <w:szCs w:val="26"/>
              </w:rPr>
              <w:t xml:space="preserve"> cầu đỏ</w:t>
            </w:r>
            <w:r>
              <w:rPr>
                <w:szCs w:val="26"/>
              </w:rPr>
              <w:t xml:space="preserve"> và </w:t>
            </w:r>
            <w:r w:rsidRPr="002048D2">
              <w:rPr>
                <w:szCs w:val="26"/>
              </w:rPr>
              <w:t xml:space="preserve">3 </w:t>
            </w:r>
            <w:r>
              <w:rPr>
                <w:szCs w:val="26"/>
                <w:lang w:val="en-US"/>
              </w:rPr>
              <w:t>quả</w:t>
            </w:r>
            <w:r w:rsidRPr="002048D2">
              <w:rPr>
                <w:szCs w:val="26"/>
              </w:rPr>
              <w:t xml:space="preserve"> cầu vàng. Lấy ngẫu nhiên đồng thời 4 quả cầu. </w:t>
            </w:r>
            <w:r>
              <w:rPr>
                <w:szCs w:val="26"/>
                <w:lang w:val="en-US"/>
              </w:rPr>
              <w:t>Tính số cách</w:t>
            </w:r>
            <w:r w:rsidR="00185352">
              <w:rPr>
                <w:szCs w:val="26"/>
                <w:lang w:val="en-US"/>
              </w:rPr>
              <w:t xml:space="preserve"> trong 4 quả cầu</w:t>
            </w:r>
            <w:r>
              <w:rPr>
                <w:szCs w:val="26"/>
                <w:lang w:val="en-US"/>
              </w:rPr>
              <w:t xml:space="preserve"> lấy ra</w:t>
            </w:r>
            <w:r w:rsidRPr="002048D2">
              <w:rPr>
                <w:szCs w:val="26"/>
              </w:rPr>
              <w:t xml:space="preserve"> </w:t>
            </w:r>
            <w:r>
              <w:rPr>
                <w:szCs w:val="26"/>
                <w:lang w:val="en-US"/>
              </w:rPr>
              <w:t>có ít nhất 2 quả cầu vàng</w:t>
            </w:r>
            <w:r w:rsidRPr="002048D2">
              <w:rPr>
                <w:szCs w:val="26"/>
              </w:rPr>
              <w:t>.</w:t>
            </w:r>
          </w:p>
        </w:tc>
      </w:tr>
      <w:tr w:rsidR="002E3ABF" w:rsidRPr="00CE0370" w14:paraId="6067170A" w14:textId="77777777" w:rsidTr="001062C2">
        <w:tc>
          <w:tcPr>
            <w:tcW w:w="1281" w:type="dxa"/>
            <w:vMerge w:val="restart"/>
          </w:tcPr>
          <w:p w14:paraId="59B986BA" w14:textId="4A3375E0" w:rsidR="002E3ABF" w:rsidRPr="00CE0370" w:rsidRDefault="002E3ABF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  <w:r w:rsidRPr="00CE0370">
              <w:rPr>
                <w:b/>
                <w:bCs/>
                <w:szCs w:val="26"/>
                <w:lang w:val="en-US"/>
              </w:rPr>
              <w:t xml:space="preserve"> (</w:t>
            </w:r>
            <w:r>
              <w:rPr>
                <w:b/>
                <w:bCs/>
                <w:szCs w:val="26"/>
                <w:lang w:val="en-US"/>
              </w:rPr>
              <w:t>1</w:t>
            </w:r>
            <w:r w:rsidRPr="00CE0370">
              <w:rPr>
                <w:b/>
                <w:bCs/>
                <w:szCs w:val="26"/>
                <w:lang w:val="en-US"/>
              </w:rPr>
              <w:t>,</w:t>
            </w:r>
            <w:r>
              <w:rPr>
                <w:b/>
                <w:bCs/>
                <w:szCs w:val="26"/>
                <w:lang w:val="en-US"/>
              </w:rPr>
              <w:t>0</w:t>
            </w:r>
            <w:r w:rsidRPr="00CE0370">
              <w:rPr>
                <w:b/>
                <w:bCs/>
                <w:szCs w:val="26"/>
                <w:lang w:val="en-US"/>
              </w:rPr>
              <w:t>đ)</w:t>
            </w:r>
          </w:p>
        </w:tc>
        <w:tc>
          <w:tcPr>
            <w:tcW w:w="7668" w:type="dxa"/>
            <w:tcBorders>
              <w:top w:val="single" w:sz="4" w:space="0" w:color="auto"/>
              <w:bottom w:val="dashed" w:sz="4" w:space="0" w:color="auto"/>
            </w:tcBorders>
          </w:tcPr>
          <w:p w14:paraId="3D72780B" w14:textId="0A97D670" w:rsidR="002E3ABF" w:rsidRPr="00CE0370" w:rsidRDefault="002E3ABF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 xml:space="preserve">Số cách chọn 2 quả cầu vàng và 2 quả cầu trắng, đỏ: </w:t>
            </w:r>
            <w:r w:rsidRPr="00CE0370">
              <w:rPr>
                <w:position w:val="-12"/>
                <w:szCs w:val="26"/>
                <w:lang w:val="en-US"/>
              </w:rPr>
              <w:object w:dxaOrig="720" w:dyaOrig="400" w14:anchorId="013C8A72">
                <v:shape id="_x0000_i1057" type="#_x0000_t75" style="width:36pt;height:19.9pt" o:ole="">
                  <v:imagedata r:id="rId70" o:title=""/>
                </v:shape>
                <o:OLEObject Type="Embed" ProgID="Equation.DSMT4" ShapeID="_x0000_i1057" DrawAspect="Content" ObjectID="_1729164875" r:id="rId71"/>
              </w:object>
            </w:r>
          </w:p>
        </w:tc>
        <w:tc>
          <w:tcPr>
            <w:tcW w:w="122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6B741C1B" w14:textId="634486A7" w:rsidR="002E3ABF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2E3ABF" w:rsidRPr="00CE0370" w14:paraId="796BB5F7" w14:textId="77777777" w:rsidTr="001062C2">
        <w:tc>
          <w:tcPr>
            <w:tcW w:w="1281" w:type="dxa"/>
            <w:vMerge/>
          </w:tcPr>
          <w:p w14:paraId="7F0C6268" w14:textId="77777777" w:rsidR="002E3ABF" w:rsidRPr="00CE0370" w:rsidRDefault="002E3ABF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</w:tcPr>
          <w:p w14:paraId="192819CF" w14:textId="0411A37F" w:rsidR="002E3ABF" w:rsidRPr="00CE0370" w:rsidRDefault="002E3ABF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 xml:space="preserve">Số cách chọn 3 quả cầu vàng và 1 quả cầu trắng, đỏ: </w:t>
            </w:r>
            <w:r w:rsidRPr="00CE0370">
              <w:rPr>
                <w:position w:val="-12"/>
                <w:szCs w:val="26"/>
                <w:lang w:val="en-US"/>
              </w:rPr>
              <w:object w:dxaOrig="700" w:dyaOrig="400" w14:anchorId="743F6838">
                <v:shape id="_x0000_i1058" type="#_x0000_t75" style="width:34.95pt;height:19.9pt" o:ole="">
                  <v:imagedata r:id="rId72" o:title=""/>
                </v:shape>
                <o:OLEObject Type="Embed" ProgID="Equation.DSMT4" ShapeID="_x0000_i1058" DrawAspect="Content" ObjectID="_1729164876" r:id="rId73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3272CE93" w14:textId="1A08D573" w:rsidR="002E3ABF" w:rsidRPr="00CE0370" w:rsidRDefault="002E3ABF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>0</w:t>
            </w:r>
            <w:r w:rsidR="005C3D2B">
              <w:rPr>
                <w:szCs w:val="26"/>
                <w:lang w:val="en-US"/>
              </w:rPr>
              <w:t>,25</w:t>
            </w:r>
          </w:p>
        </w:tc>
      </w:tr>
      <w:tr w:rsidR="002E3ABF" w:rsidRPr="00CE0370" w14:paraId="01F646AD" w14:textId="77777777" w:rsidTr="001062C2">
        <w:tc>
          <w:tcPr>
            <w:tcW w:w="1281" w:type="dxa"/>
            <w:vMerge/>
          </w:tcPr>
          <w:p w14:paraId="5E68C656" w14:textId="77777777" w:rsidR="002E3ABF" w:rsidRPr="00CE0370" w:rsidRDefault="002E3ABF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single" w:sz="4" w:space="0" w:color="auto"/>
            </w:tcBorders>
          </w:tcPr>
          <w:p w14:paraId="748DAB9A" w14:textId="3F8FA09E" w:rsidR="002E3ABF" w:rsidRDefault="002E3ABF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 xml:space="preserve">Vậy có: </w:t>
            </w:r>
            <w:r w:rsidRPr="00CE0370">
              <w:rPr>
                <w:position w:val="-12"/>
                <w:szCs w:val="26"/>
                <w:lang w:val="en-US"/>
              </w:rPr>
              <w:object w:dxaOrig="720" w:dyaOrig="400" w14:anchorId="23C0824D">
                <v:shape id="_x0000_i1059" type="#_x0000_t75" style="width:36pt;height:19.9pt" o:ole="">
                  <v:imagedata r:id="rId70" o:title=""/>
                </v:shape>
                <o:OLEObject Type="Embed" ProgID="Equation.DSMT4" ShapeID="_x0000_i1059" DrawAspect="Content" ObjectID="_1729164877" r:id="rId74"/>
              </w:object>
            </w:r>
            <w:r>
              <w:rPr>
                <w:szCs w:val="26"/>
                <w:lang w:val="en-US"/>
              </w:rPr>
              <w:t xml:space="preserve"> + </w:t>
            </w:r>
            <w:r w:rsidRPr="00CE0370">
              <w:rPr>
                <w:position w:val="-12"/>
                <w:szCs w:val="26"/>
                <w:lang w:val="en-US"/>
              </w:rPr>
              <w:object w:dxaOrig="700" w:dyaOrig="400" w14:anchorId="2B538E87">
                <v:shape id="_x0000_i1060" type="#_x0000_t75" style="width:34.95pt;height:19.9pt" o:ole="">
                  <v:imagedata r:id="rId72" o:title=""/>
                </v:shape>
                <o:OLEObject Type="Embed" ProgID="Equation.DSMT4" ShapeID="_x0000_i1060" DrawAspect="Content" ObjectID="_1729164878" r:id="rId75"/>
              </w:object>
            </w:r>
            <w:r>
              <w:rPr>
                <w:szCs w:val="26"/>
                <w:lang w:val="en-US"/>
              </w:rPr>
              <w:t xml:space="preserve"> = 210 cách</w:t>
            </w:r>
          </w:p>
        </w:tc>
        <w:tc>
          <w:tcPr>
            <w:tcW w:w="122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9FD3564" w14:textId="1F5786C2" w:rsidR="002E3ABF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5</w:t>
            </w:r>
          </w:p>
        </w:tc>
      </w:tr>
      <w:tr w:rsidR="002E3ABF" w:rsidRPr="00CE0370" w14:paraId="66B3DE72" w14:textId="77777777" w:rsidTr="001062C2">
        <w:tc>
          <w:tcPr>
            <w:tcW w:w="10172" w:type="dxa"/>
            <w:gridSpan w:val="3"/>
            <w:shd w:val="clear" w:color="auto" w:fill="D9E2F3" w:themeFill="accent1" w:themeFillTint="33"/>
          </w:tcPr>
          <w:p w14:paraId="01B06233" w14:textId="5A41D3E5" w:rsidR="002E3ABF" w:rsidRPr="00CE0370" w:rsidRDefault="002E3ABF" w:rsidP="00D40F79">
            <w:pPr>
              <w:pStyle w:val="NoSpacing"/>
              <w:ind w:left="270"/>
              <w:rPr>
                <w:szCs w:val="26"/>
              </w:rPr>
            </w:pPr>
            <w:r>
              <w:rPr>
                <w:b/>
                <w:bCs/>
                <w:szCs w:val="26"/>
              </w:rPr>
              <w:t>Bài</w:t>
            </w:r>
            <w:r w:rsidRPr="00CE0370">
              <w:rPr>
                <w:b/>
                <w:bCs/>
                <w:szCs w:val="26"/>
              </w:rPr>
              <w:t xml:space="preserve"> 6. </w:t>
            </w:r>
            <w:r w:rsidRPr="00AD1222">
              <w:rPr>
                <w:szCs w:val="26"/>
              </w:rPr>
              <w:t xml:space="preserve">Trong mặt phẳng tọa độ Oxy, cho đường tròn (C) có phương trình: </w:t>
            </w:r>
            <w:r w:rsidRPr="00AD1222">
              <w:rPr>
                <w:position w:val="-10"/>
                <w:szCs w:val="26"/>
              </w:rPr>
              <w:object w:dxaOrig="2620" w:dyaOrig="380" w14:anchorId="7DA0B213">
                <v:shape id="_x0000_i1061" type="#_x0000_t75" style="width:131.1pt;height:18.8pt" o:ole="">
                  <v:imagedata r:id="rId76" o:title=""/>
                </v:shape>
                <o:OLEObject Type="Embed" ProgID="Equation.DSMT4" ShapeID="_x0000_i1061" DrawAspect="Content" ObjectID="_1729164879" r:id="rId77"/>
              </w:object>
            </w:r>
            <w:r>
              <w:rPr>
                <w:szCs w:val="26"/>
              </w:rPr>
              <w:t xml:space="preserve">. </w:t>
            </w:r>
            <w:r w:rsidRPr="00AD1222">
              <w:rPr>
                <w:szCs w:val="26"/>
                <w:lang w:val="fr-FR"/>
              </w:rPr>
              <w:t xml:space="preserve">Tìm ảnh của đường tròn (C) phép vị tự tâm O tỉ số </w:t>
            </w:r>
            <w:r>
              <w:rPr>
                <w:szCs w:val="26"/>
                <w:lang w:val="fr-FR"/>
              </w:rPr>
              <w:t>k = 2.</w:t>
            </w:r>
          </w:p>
        </w:tc>
      </w:tr>
      <w:tr w:rsidR="00512E6C" w:rsidRPr="00CE0370" w14:paraId="79289A9C" w14:textId="77777777" w:rsidTr="001062C2">
        <w:tc>
          <w:tcPr>
            <w:tcW w:w="1281" w:type="dxa"/>
            <w:vMerge w:val="restart"/>
            <w:tcBorders>
              <w:right w:val="single" w:sz="4" w:space="0" w:color="auto"/>
            </w:tcBorders>
          </w:tcPr>
          <w:p w14:paraId="7234015B" w14:textId="77777777" w:rsidR="00512E6C" w:rsidRDefault="002E3ABF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1,0đ)</w:t>
            </w:r>
          </w:p>
          <w:p w14:paraId="777C3359" w14:textId="77777777" w:rsidR="00223624" w:rsidRDefault="00223624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</w:p>
          <w:p w14:paraId="6B002A82" w14:textId="1E2C5CA7" w:rsidR="00223624" w:rsidRPr="00223624" w:rsidRDefault="00223624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i/>
                <w:szCs w:val="26"/>
                <w:lang w:val="en-US"/>
              </w:rPr>
            </w:pPr>
            <w:r>
              <w:rPr>
                <w:b/>
                <w:i/>
                <w:sz w:val="24"/>
                <w:szCs w:val="26"/>
                <w:lang w:val="en-US"/>
              </w:rPr>
              <w:t>(</w:t>
            </w:r>
            <w:r w:rsidRPr="00223624">
              <w:rPr>
                <w:b/>
                <w:i/>
                <w:sz w:val="24"/>
                <w:szCs w:val="26"/>
                <w:lang w:val="en-US"/>
              </w:rPr>
              <w:t xml:space="preserve">HS làm cách khác </w:t>
            </w:r>
            <w:r w:rsidR="002D0C99">
              <w:rPr>
                <w:b/>
                <w:i/>
                <w:sz w:val="24"/>
                <w:szCs w:val="26"/>
                <w:lang w:val="en-US"/>
              </w:rPr>
              <w:t xml:space="preserve">đúng </w:t>
            </w:r>
            <w:r w:rsidRPr="00223624">
              <w:rPr>
                <w:b/>
                <w:i/>
                <w:sz w:val="24"/>
                <w:szCs w:val="26"/>
                <w:lang w:val="en-US"/>
              </w:rPr>
              <w:t>vẫn cho điểm tối đa</w:t>
            </w:r>
            <w:r>
              <w:rPr>
                <w:b/>
                <w:i/>
                <w:sz w:val="24"/>
                <w:szCs w:val="26"/>
                <w:lang w:val="en-US"/>
              </w:rPr>
              <w:t>)</w:t>
            </w:r>
          </w:p>
        </w:tc>
        <w:tc>
          <w:tcPr>
            <w:tcW w:w="7668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06BBFD5" w14:textId="07DDFAF6" w:rsidR="00512E6C" w:rsidRPr="00512E6C" w:rsidRDefault="00512E6C" w:rsidP="00D40F79">
            <w:pPr>
              <w:rPr>
                <w:szCs w:val="26"/>
                <w:lang w:val="pt-BR"/>
              </w:rPr>
            </w:pPr>
            <w:r w:rsidRPr="00AD1222">
              <w:rPr>
                <w:szCs w:val="26"/>
                <w:lang w:val="fr-FR"/>
              </w:rPr>
              <w:t xml:space="preserve">(C) : </w:t>
            </w:r>
            <w:r w:rsidRPr="00AD1222">
              <w:rPr>
                <w:position w:val="-10"/>
                <w:szCs w:val="26"/>
              </w:rPr>
              <w:object w:dxaOrig="2659" w:dyaOrig="380" w14:anchorId="13717EB4">
                <v:shape id="_x0000_i1062" type="#_x0000_t75" style="width:132.7pt;height:18.8pt" o:ole="">
                  <v:imagedata r:id="rId78" o:title=""/>
                </v:shape>
                <o:OLEObject Type="Embed" ProgID="Equation.DSMT4" ShapeID="_x0000_i1062" DrawAspect="Content" ObjectID="_1729164880" r:id="rId79"/>
              </w:object>
            </w:r>
            <w:r w:rsidRPr="00AD1222">
              <w:rPr>
                <w:szCs w:val="26"/>
                <w:lang w:val="fr-FR"/>
              </w:rPr>
              <w:t xml:space="preserve">, </w:t>
            </w:r>
            <w:r w:rsidRPr="00AD1222">
              <w:rPr>
                <w:szCs w:val="26"/>
                <w:lang w:val="pt-BR"/>
              </w:rPr>
              <w:t>bán kính R= 2; tâm I(1; 2)</w:t>
            </w:r>
          </w:p>
        </w:tc>
        <w:tc>
          <w:tcPr>
            <w:tcW w:w="122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0AAF292" w14:textId="60D52ACA" w:rsidR="00512E6C" w:rsidRPr="00CE0370" w:rsidRDefault="00512E6C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</w:t>
            </w:r>
            <w:r w:rsidR="005C3D2B">
              <w:rPr>
                <w:szCs w:val="26"/>
                <w:lang w:val="en-US"/>
              </w:rPr>
              <w:t>,25</w:t>
            </w:r>
          </w:p>
        </w:tc>
      </w:tr>
      <w:tr w:rsidR="00512E6C" w:rsidRPr="00CE0370" w14:paraId="4376F5D8" w14:textId="77777777" w:rsidTr="001062C2">
        <w:tc>
          <w:tcPr>
            <w:tcW w:w="1281" w:type="dxa"/>
            <w:vMerge/>
          </w:tcPr>
          <w:p w14:paraId="528EF2A4" w14:textId="450E45EC" w:rsidR="00512E6C" w:rsidRPr="00CE0370" w:rsidRDefault="00512E6C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</w:tcPr>
          <w:p w14:paraId="1499C1D7" w14:textId="4C9E966C" w:rsidR="00512E6C" w:rsidRDefault="00512E6C" w:rsidP="00D40F79">
            <w:pPr>
              <w:rPr>
                <w:szCs w:val="26"/>
                <w:lang w:val="pt-BR"/>
              </w:rPr>
            </w:pPr>
            <w:r w:rsidRPr="00AD1222">
              <w:rPr>
                <w:position w:val="-16"/>
                <w:szCs w:val="26"/>
              </w:rPr>
              <w:object w:dxaOrig="560" w:dyaOrig="420" w14:anchorId="27CC0AE4">
                <v:shape id="_x0000_i1063" type="#_x0000_t75" style="width:27.95pt;height:20.95pt" o:ole="">
                  <v:imagedata r:id="rId80" o:title=""/>
                </v:shape>
                <o:OLEObject Type="Embed" ProgID="Equation.DSMT4" ShapeID="_x0000_i1063" DrawAspect="Content" ObjectID="_1729164881" r:id="rId81"/>
              </w:object>
            </w:r>
            <w:r>
              <w:rPr>
                <w:szCs w:val="26"/>
                <w:lang w:val="pt-BR"/>
              </w:rPr>
              <w:t>: (C</w:t>
            </w:r>
            <w:r w:rsidRPr="00AD1222">
              <w:rPr>
                <w:szCs w:val="26"/>
                <w:lang w:val="pt-BR"/>
              </w:rPr>
              <w:t xml:space="preserve">) </w:t>
            </w:r>
            <w:r w:rsidRPr="00AD1222">
              <w:rPr>
                <w:position w:val="-6"/>
                <w:szCs w:val="26"/>
              </w:rPr>
              <w:object w:dxaOrig="300" w:dyaOrig="220" w14:anchorId="59CA8759">
                <v:shape id="_x0000_i1064" type="#_x0000_t75" style="width:15.05pt;height:10.75pt" o:ole="">
                  <v:imagedata r:id="rId82" o:title=""/>
                </v:shape>
                <o:OLEObject Type="Embed" ProgID="Equation.DSMT4" ShapeID="_x0000_i1064" DrawAspect="Content" ObjectID="_1729164882" r:id="rId83"/>
              </w:object>
            </w:r>
            <w:r>
              <w:rPr>
                <w:szCs w:val="26"/>
                <w:lang w:val="pt-BR"/>
              </w:rPr>
              <w:t xml:space="preserve"> (C’</w:t>
            </w:r>
            <w:r w:rsidRPr="00AD1222">
              <w:rPr>
                <w:szCs w:val="26"/>
                <w:lang w:val="pt-BR"/>
              </w:rPr>
              <w:t>)</w:t>
            </w:r>
          </w:p>
          <w:p w14:paraId="50FF5EFC" w14:textId="390C9570" w:rsidR="00512E6C" w:rsidRPr="00512E6C" w:rsidRDefault="00452A7A" w:rsidP="00D40F79">
            <w:pPr>
              <w:rPr>
                <w:szCs w:val="26"/>
                <w:lang w:val="pt-BR"/>
              </w:rPr>
            </w:pPr>
            <w:r w:rsidRPr="00512E6C">
              <w:rPr>
                <w:position w:val="-14"/>
                <w:szCs w:val="26"/>
              </w:rPr>
              <w:object w:dxaOrig="2600" w:dyaOrig="380" w14:anchorId="49B735DA">
                <v:shape id="_x0000_i1065" type="#_x0000_t75" style="width:130.05pt;height:18.8pt" o:ole="">
                  <v:imagedata r:id="rId84" o:title=""/>
                </v:shape>
                <o:OLEObject Type="Embed" ProgID="Equation.DSMT4" ShapeID="_x0000_i1065" DrawAspect="Content" ObjectID="_1729164883" r:id="rId85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6FEBC87A" w14:textId="30E894B3" w:rsidR="00512E6C" w:rsidRPr="00CE0370" w:rsidRDefault="00512E6C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</w:t>
            </w:r>
            <w:r w:rsidR="005C3D2B">
              <w:rPr>
                <w:szCs w:val="26"/>
                <w:lang w:val="en-US"/>
              </w:rPr>
              <w:t>,25</w:t>
            </w:r>
          </w:p>
        </w:tc>
      </w:tr>
      <w:tr w:rsidR="00512E6C" w:rsidRPr="00CE0370" w14:paraId="19643077" w14:textId="77777777" w:rsidTr="001062C2">
        <w:tc>
          <w:tcPr>
            <w:tcW w:w="1281" w:type="dxa"/>
            <w:vMerge/>
          </w:tcPr>
          <w:p w14:paraId="008FCA3C" w14:textId="77777777" w:rsidR="00512E6C" w:rsidRPr="00CE0370" w:rsidRDefault="00512E6C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</w:tcPr>
          <w:p w14:paraId="274E18AB" w14:textId="1488542C" w:rsidR="00512E6C" w:rsidRPr="00AD1222" w:rsidRDefault="00512E6C" w:rsidP="00D40F79">
            <w:pPr>
              <w:rPr>
                <w:szCs w:val="26"/>
              </w:rPr>
            </w:pPr>
            <w:r w:rsidRPr="002D589A">
              <w:rPr>
                <w:position w:val="-4"/>
              </w:rPr>
              <w:object w:dxaOrig="1180" w:dyaOrig="260" w14:anchorId="65D0C0FB">
                <v:shape id="_x0000_i1066" type="#_x0000_t75" style="width:59.1pt;height:12.9pt" o:ole="">
                  <v:imagedata r:id="rId86" o:title=""/>
                </v:shape>
                <o:OLEObject Type="Embed" ProgID="Equation.DSMT4" ShapeID="_x0000_i1066" DrawAspect="Content" ObjectID="_1729164884" r:id="rId87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A152CCA" w14:textId="3AB90913" w:rsidR="00512E6C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512E6C" w:rsidRPr="00CE0370" w14:paraId="1209CD5D" w14:textId="77777777" w:rsidTr="001062C2">
        <w:trPr>
          <w:trHeight w:val="577"/>
        </w:trPr>
        <w:tc>
          <w:tcPr>
            <w:tcW w:w="1281" w:type="dxa"/>
            <w:vMerge/>
          </w:tcPr>
          <w:p w14:paraId="04C917E4" w14:textId="77777777" w:rsidR="00512E6C" w:rsidRPr="00CE0370" w:rsidRDefault="00512E6C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</w:tcBorders>
          </w:tcPr>
          <w:p w14:paraId="31A630EA" w14:textId="70509395" w:rsidR="00512E6C" w:rsidRPr="00CE0370" w:rsidRDefault="00512E6C" w:rsidP="00D40F79">
            <w:pPr>
              <w:pStyle w:val="DEKIEMTRA"/>
              <w:spacing w:before="0" w:after="0"/>
              <w:ind w:left="0"/>
              <w:rPr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 xml:space="preserve">Vậy </w:t>
            </w:r>
            <w:r w:rsidRPr="00CE0370">
              <w:rPr>
                <w:position w:val="-4"/>
                <w:szCs w:val="26"/>
                <w:lang w:val="en-US"/>
              </w:rPr>
              <w:object w:dxaOrig="180" w:dyaOrig="279" w14:anchorId="0D92C7B8">
                <v:shape id="_x0000_i1067" type="#_x0000_t75" style="width:9.15pt;height:13.95pt" o:ole="">
                  <v:imagedata r:id="rId88" o:title=""/>
                </v:shape>
                <o:OLEObject Type="Embed" ProgID="Equation.DSMT4" ShapeID="_x0000_i1067" DrawAspect="Content" ObjectID="_1729164885" r:id="rId89"/>
              </w:object>
            </w:r>
            <w:r w:rsidR="00452A7A" w:rsidRPr="00512E6C">
              <w:rPr>
                <w:position w:val="-14"/>
                <w:szCs w:val="26"/>
                <w:lang w:val="en-US"/>
              </w:rPr>
              <w:object w:dxaOrig="3019" w:dyaOrig="460" w14:anchorId="53048AE0">
                <v:shape id="_x0000_i1068" type="#_x0000_t75" style="width:151pt;height:23.1pt" o:ole="">
                  <v:imagedata r:id="rId90" o:title=""/>
                </v:shape>
                <o:OLEObject Type="Embed" ProgID="Equation.DSMT4" ShapeID="_x0000_i1068" DrawAspect="Content" ObjectID="_1729164886" r:id="rId91"/>
              </w:object>
            </w:r>
          </w:p>
        </w:tc>
        <w:tc>
          <w:tcPr>
            <w:tcW w:w="1223" w:type="dxa"/>
            <w:tcBorders>
              <w:top w:val="dashed" w:sz="4" w:space="0" w:color="auto"/>
            </w:tcBorders>
            <w:vAlign w:val="center"/>
          </w:tcPr>
          <w:p w14:paraId="4FAF457E" w14:textId="4BD6451E" w:rsidR="00512E6C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AF597C" w:rsidRPr="00CE0370" w14:paraId="05E8C62D" w14:textId="77777777" w:rsidTr="001062C2">
        <w:trPr>
          <w:trHeight w:val="577"/>
        </w:trPr>
        <w:tc>
          <w:tcPr>
            <w:tcW w:w="10172" w:type="dxa"/>
            <w:gridSpan w:val="3"/>
            <w:shd w:val="clear" w:color="auto" w:fill="D9E2F3" w:themeFill="accent1" w:themeFillTint="33"/>
          </w:tcPr>
          <w:p w14:paraId="1B68F2BE" w14:textId="77777777" w:rsidR="00AF597C" w:rsidRDefault="00AF597C" w:rsidP="00D40F79">
            <w:pPr>
              <w:ind w:left="270"/>
              <w:jc w:val="both"/>
              <w:rPr>
                <w:szCs w:val="26"/>
              </w:rPr>
            </w:pPr>
            <w:r>
              <w:rPr>
                <w:b/>
                <w:bCs/>
                <w:szCs w:val="26"/>
                <w:lang w:val="en-US"/>
              </w:rPr>
              <w:t>Bài 7</w:t>
            </w:r>
            <w:r w:rsidRPr="00CE0370">
              <w:rPr>
                <w:b/>
                <w:bCs/>
                <w:szCs w:val="26"/>
                <w:lang w:val="en-US"/>
              </w:rPr>
              <w:t>. (2,5đ</w:t>
            </w:r>
            <w:r w:rsidRPr="006B3F17">
              <w:rPr>
                <w:b/>
                <w:bCs/>
                <w:szCs w:val="26"/>
                <w:lang w:val="en-US"/>
              </w:rPr>
              <w:t xml:space="preserve">) </w:t>
            </w:r>
            <w:r w:rsidRPr="006B3F17">
              <w:rPr>
                <w:szCs w:val="26"/>
              </w:rPr>
              <w:t xml:space="preserve">Cho hình chóp S. ABCD có đáy là hình bình hành tâm O. Gọi M, N, P lần lượt là trung điểm của BC, CD, SO. </w:t>
            </w:r>
          </w:p>
          <w:p w14:paraId="7D3F7141" w14:textId="2435323A" w:rsidR="001062C2" w:rsidRPr="00AF597C" w:rsidRDefault="001062C2" w:rsidP="001062C2">
            <w:pPr>
              <w:ind w:left="270"/>
              <w:jc w:val="center"/>
              <w:rPr>
                <w:szCs w:val="26"/>
              </w:rPr>
            </w:pPr>
            <w:r>
              <w:rPr>
                <w:szCs w:val="26"/>
              </w:rPr>
              <w:t>a</w:t>
            </w:r>
            <w:r>
              <w:rPr>
                <w:szCs w:val="26"/>
                <w:lang w:val="en-US"/>
              </w:rPr>
              <w:t>)</w:t>
            </w:r>
            <w:r w:rsidRPr="006B3F17">
              <w:rPr>
                <w:szCs w:val="26"/>
              </w:rPr>
              <w:t xml:space="preserve"> Tìm giao tuyến của (SAD) và (SBC).</w:t>
            </w:r>
          </w:p>
        </w:tc>
      </w:tr>
      <w:tr w:rsidR="00205C93" w:rsidRPr="00CE0370" w14:paraId="229BAE02" w14:textId="77777777" w:rsidTr="001062C2">
        <w:tc>
          <w:tcPr>
            <w:tcW w:w="1281" w:type="dxa"/>
          </w:tcPr>
          <w:p w14:paraId="681E9AFD" w14:textId="4DD47CE3" w:rsidR="00AF597C" w:rsidRPr="00CE0370" w:rsidRDefault="001062C2" w:rsidP="00D40F79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1,0đ)</w:t>
            </w:r>
          </w:p>
        </w:tc>
        <w:tc>
          <w:tcPr>
            <w:tcW w:w="7668" w:type="dxa"/>
            <w:tcBorders>
              <w:top w:val="single" w:sz="4" w:space="0" w:color="auto"/>
              <w:bottom w:val="single" w:sz="4" w:space="0" w:color="auto"/>
            </w:tcBorders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678"/>
              <w:gridCol w:w="3678"/>
            </w:tblGrid>
            <w:tr w:rsidR="00D47BB8" w14:paraId="53569E76" w14:textId="77777777" w:rsidTr="001062C2">
              <w:tc>
                <w:tcPr>
                  <w:tcW w:w="3678" w:type="dxa"/>
                </w:tcPr>
                <w:p w14:paraId="69EB862A" w14:textId="58C47264" w:rsidR="00D47BB8" w:rsidRDefault="00D47BB8" w:rsidP="00D40F79">
                  <w:pPr>
                    <w:pStyle w:val="DEKIEMTRA"/>
                    <w:spacing w:before="0" w:after="0"/>
                    <w:ind w:left="0"/>
                    <w:jc w:val="center"/>
                    <w:rPr>
                      <w:szCs w:val="26"/>
                      <w:lang w:val="en-US"/>
                    </w:rPr>
                  </w:pPr>
                  <w:r w:rsidRPr="00851592">
                    <w:rPr>
                      <w:noProof/>
                      <w:sz w:val="24"/>
                      <w:szCs w:val="24"/>
                      <w:lang w:val="en-US"/>
                    </w:rPr>
                    <w:drawing>
                      <wp:inline distT="0" distB="0" distL="0" distR="0" wp14:anchorId="036547AA" wp14:editId="5F7AF65C">
                        <wp:extent cx="2051245" cy="1599637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63161" cy="16089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678" w:type="dxa"/>
                </w:tcPr>
                <w:p w14:paraId="0033D0DB" w14:textId="7C99811A" w:rsidR="00D47BB8" w:rsidRPr="001062C2" w:rsidRDefault="00D47BB8" w:rsidP="001062C2">
                  <w:pPr>
                    <w:pStyle w:val="DEKIEMTRA"/>
                    <w:spacing w:before="0" w:after="0"/>
                    <w:ind w:left="0"/>
                    <w:rPr>
                      <w:lang w:val="en-US"/>
                    </w:rPr>
                  </w:pPr>
                  <w:r w:rsidRPr="002D589A">
                    <w:rPr>
                      <w:position w:val="-10"/>
                    </w:rPr>
                    <w:object w:dxaOrig="1939" w:dyaOrig="320" w14:anchorId="5F497F52">
                      <v:shape id="_x0000_i1069" type="#_x0000_t75" style="width:97.25pt;height:16.1pt" o:ole="">
                        <v:imagedata r:id="rId93" o:title=""/>
                      </v:shape>
                      <o:OLEObject Type="Embed" ProgID="Equation.DSMT4" ShapeID="_x0000_i1069" DrawAspect="Content" ObjectID="_1729164887" r:id="rId94"/>
                    </w:object>
                  </w:r>
                  <w:r w:rsidR="001062C2">
                    <w:rPr>
                      <w:lang w:val="en-US"/>
                    </w:rPr>
                    <w:t xml:space="preserve"> (1)</w:t>
                  </w:r>
                </w:p>
                <w:p w14:paraId="3F29238D" w14:textId="38999C35" w:rsidR="00D47BB8" w:rsidRPr="001062C2" w:rsidRDefault="00D47BB8" w:rsidP="001062C2">
                  <w:pPr>
                    <w:pStyle w:val="DEKIEMTRA"/>
                    <w:spacing w:before="0" w:after="0"/>
                    <w:ind w:left="0"/>
                    <w:rPr>
                      <w:sz w:val="24"/>
                      <w:szCs w:val="24"/>
                      <w:lang w:val="en-US"/>
                    </w:rPr>
                  </w:pPr>
                  <w:r w:rsidRPr="00AF597C">
                    <w:rPr>
                      <w:position w:val="-50"/>
                      <w:sz w:val="24"/>
                      <w:szCs w:val="24"/>
                    </w:rPr>
                    <w:object w:dxaOrig="1440" w:dyaOrig="1120" w14:anchorId="5EE01076">
                      <v:shape id="_x0000_i1070" type="#_x0000_t75" style="width:1in;height:55.9pt" o:ole="">
                        <v:imagedata r:id="rId95" o:title=""/>
                      </v:shape>
                      <o:OLEObject Type="Embed" ProgID="Equation.DSMT4" ShapeID="_x0000_i1070" DrawAspect="Content" ObjectID="_1729164888" r:id="rId96"/>
                    </w:object>
                  </w:r>
                  <w:r w:rsidR="001062C2">
                    <w:rPr>
                      <w:sz w:val="24"/>
                      <w:szCs w:val="24"/>
                      <w:lang w:val="en-US"/>
                    </w:rPr>
                    <w:t xml:space="preserve">   (2)</w:t>
                  </w:r>
                </w:p>
                <w:p w14:paraId="0B86F44B" w14:textId="1345F313" w:rsidR="00D47BB8" w:rsidRDefault="00D47BB8" w:rsidP="001062C2">
                  <w:pPr>
                    <w:pStyle w:val="DEKIEMTRA"/>
                    <w:spacing w:before="0" w:after="0"/>
                    <w:ind w:left="0"/>
                    <w:jc w:val="left"/>
                    <w:rPr>
                      <w:szCs w:val="26"/>
                      <w:lang w:val="en-US"/>
                    </w:rPr>
                  </w:pPr>
                  <w:r>
                    <w:rPr>
                      <w:lang w:val="en-US"/>
                    </w:rPr>
                    <w:t xml:space="preserve">(1) và (2) suy ra </w:t>
                  </w:r>
                  <w:r w:rsidRPr="00D47BB8">
                    <w:rPr>
                      <w:position w:val="-26"/>
                    </w:rPr>
                    <w:object w:dxaOrig="2079" w:dyaOrig="639" w14:anchorId="2845A7E0">
                      <v:shape id="_x0000_i1071" type="#_x0000_t75" style="width:103.7pt;height:32.25pt" o:ole="">
                        <v:imagedata r:id="rId97" o:title=""/>
                      </v:shape>
                      <o:OLEObject Type="Embed" ProgID="Equation.DSMT4" ShapeID="_x0000_i1071" DrawAspect="Content" ObjectID="_1729164889" r:id="rId98"/>
                    </w:object>
                  </w:r>
                </w:p>
              </w:tc>
            </w:tr>
          </w:tbl>
          <w:p w14:paraId="792CCC26" w14:textId="6C677A1C" w:rsidR="00205C93" w:rsidRPr="00CE0370" w:rsidRDefault="00205C93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</w:tc>
        <w:tc>
          <w:tcPr>
            <w:tcW w:w="12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0A7A63" w14:textId="77777777" w:rsidR="009752FB" w:rsidRDefault="001062C2" w:rsidP="001062C2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  <w:p w14:paraId="16FAFA0F" w14:textId="77777777" w:rsidR="001062C2" w:rsidRDefault="001062C2" w:rsidP="001062C2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490A98CE" w14:textId="77777777" w:rsidR="001062C2" w:rsidRDefault="001062C2" w:rsidP="001062C2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3694E9EF" w14:textId="77777777" w:rsidR="001062C2" w:rsidRDefault="001062C2" w:rsidP="001062C2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  <w:p w14:paraId="53C7038C" w14:textId="77777777" w:rsidR="001062C2" w:rsidRDefault="001062C2" w:rsidP="001062C2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14DFE4BC" w14:textId="77777777" w:rsidR="001062C2" w:rsidRDefault="001062C2" w:rsidP="001062C2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6C56AFB9" w14:textId="77777777" w:rsidR="001062C2" w:rsidRDefault="001062C2" w:rsidP="001062C2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  <w:p w14:paraId="54A04B96" w14:textId="726A8384" w:rsidR="001062C2" w:rsidRDefault="001062C2" w:rsidP="001062C2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  <w:p w14:paraId="46A0D1C1" w14:textId="1207F7C9" w:rsidR="001062C2" w:rsidRPr="00CE0370" w:rsidRDefault="001062C2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</w:tc>
        <w:bookmarkStart w:id="0" w:name="_GoBack"/>
        <w:bookmarkEnd w:id="0"/>
      </w:tr>
      <w:tr w:rsidR="005C3D2B" w:rsidRPr="00CE0370" w14:paraId="402458F1" w14:textId="77777777" w:rsidTr="001062C2">
        <w:trPr>
          <w:trHeight w:val="314"/>
        </w:trPr>
        <w:tc>
          <w:tcPr>
            <w:tcW w:w="10172" w:type="dxa"/>
            <w:gridSpan w:val="3"/>
            <w:shd w:val="clear" w:color="auto" w:fill="D9E2F3" w:themeFill="accent1" w:themeFillTint="33"/>
          </w:tcPr>
          <w:p w14:paraId="5E0D528A" w14:textId="7448442B" w:rsidR="005C3D2B" w:rsidRPr="005C3D2B" w:rsidRDefault="005C3D2B" w:rsidP="00786802">
            <w:pPr>
              <w:ind w:firstLine="720"/>
              <w:jc w:val="center"/>
              <w:rPr>
                <w:szCs w:val="26"/>
              </w:rPr>
            </w:pPr>
            <w:r>
              <w:rPr>
                <w:szCs w:val="26"/>
              </w:rPr>
              <w:t>b</w:t>
            </w:r>
            <w:r>
              <w:rPr>
                <w:szCs w:val="26"/>
                <w:lang w:val="en-US"/>
              </w:rPr>
              <w:t>)</w:t>
            </w:r>
            <w:r w:rsidRPr="006B3F17">
              <w:rPr>
                <w:szCs w:val="26"/>
              </w:rPr>
              <w:t xml:space="preserve"> Tìm giao điểm của SA và (MNP)</w:t>
            </w:r>
          </w:p>
        </w:tc>
      </w:tr>
      <w:tr w:rsidR="0030102D" w:rsidRPr="00CE0370" w14:paraId="51497011" w14:textId="77777777" w:rsidTr="001062C2">
        <w:tc>
          <w:tcPr>
            <w:tcW w:w="1281" w:type="dxa"/>
            <w:vMerge w:val="restart"/>
          </w:tcPr>
          <w:p w14:paraId="09079C8D" w14:textId="1210959E" w:rsidR="0030102D" w:rsidRPr="00CE0370" w:rsidRDefault="0030102D" w:rsidP="0030102D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1,0đ)</w:t>
            </w:r>
          </w:p>
        </w:tc>
        <w:tc>
          <w:tcPr>
            <w:tcW w:w="7668" w:type="dxa"/>
            <w:tcBorders>
              <w:top w:val="single" w:sz="4" w:space="0" w:color="auto"/>
              <w:bottom w:val="dashed" w:sz="4" w:space="0" w:color="auto"/>
            </w:tcBorders>
          </w:tcPr>
          <w:p w14:paraId="040D92C3" w14:textId="3FC8AD0E" w:rsidR="0030102D" w:rsidRPr="005C3D2B" w:rsidRDefault="0030102D" w:rsidP="00D40F79">
            <w:pPr>
              <w:rPr>
                <w:szCs w:val="26"/>
              </w:rPr>
            </w:pPr>
            <w:r w:rsidRPr="005C3D2B">
              <w:rPr>
                <w:szCs w:val="26"/>
              </w:rPr>
              <w:t>Trong (SAC): GP cắt SA tại H.</w:t>
            </w:r>
            <w:r w:rsidRPr="005C3D2B">
              <w:rPr>
                <w:szCs w:val="26"/>
              </w:rPr>
              <w:tab/>
            </w:r>
            <w:r w:rsidRPr="005C3D2B">
              <w:rPr>
                <w:szCs w:val="26"/>
              </w:rPr>
              <w:tab/>
            </w:r>
            <w:r w:rsidRPr="005C3D2B">
              <w:rPr>
                <w:szCs w:val="26"/>
              </w:rPr>
              <w:tab/>
            </w:r>
          </w:p>
        </w:tc>
        <w:tc>
          <w:tcPr>
            <w:tcW w:w="122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17C3E589" w14:textId="5848DB26" w:rsidR="0030102D" w:rsidRPr="00CE0370" w:rsidRDefault="00167F43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</w:t>
            </w:r>
            <w:r w:rsidR="0030102D">
              <w:rPr>
                <w:szCs w:val="26"/>
                <w:lang w:val="en-US"/>
              </w:rPr>
              <w:t>5</w:t>
            </w:r>
          </w:p>
        </w:tc>
      </w:tr>
      <w:tr w:rsidR="0030102D" w:rsidRPr="00CE0370" w14:paraId="57FCF2A7" w14:textId="77777777" w:rsidTr="001062C2">
        <w:tc>
          <w:tcPr>
            <w:tcW w:w="1281" w:type="dxa"/>
            <w:vMerge/>
          </w:tcPr>
          <w:p w14:paraId="693DEEF3" w14:textId="77777777" w:rsidR="0030102D" w:rsidRPr="00CE0370" w:rsidRDefault="0030102D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dashed" w:sz="4" w:space="0" w:color="auto"/>
            </w:tcBorders>
          </w:tcPr>
          <w:p w14:paraId="0804C390" w14:textId="54BF5C49" w:rsidR="0030102D" w:rsidRPr="00CE0370" w:rsidRDefault="0030102D" w:rsidP="00D40F79">
            <w:pPr>
              <w:pStyle w:val="DEKIEMTRA"/>
              <w:spacing w:before="0" w:after="0"/>
              <w:rPr>
                <w:szCs w:val="26"/>
                <w:lang w:val="en-US"/>
              </w:rPr>
            </w:pPr>
            <w:r w:rsidRPr="00DC2466">
              <w:rPr>
                <w:position w:val="-30"/>
                <w:sz w:val="24"/>
                <w:szCs w:val="24"/>
              </w:rPr>
              <w:object w:dxaOrig="2320" w:dyaOrig="720" w14:anchorId="5213981C">
                <v:shape id="_x0000_i1072" type="#_x0000_t75" style="width:116.6pt;height:36pt" o:ole="">
                  <v:imagedata r:id="rId99" o:title=""/>
                </v:shape>
                <o:OLEObject Type="Embed" ProgID="Equation.DSMT4" ShapeID="_x0000_i1072" DrawAspect="Content" ObjectID="_1729164890" r:id="rId100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44DB098" w14:textId="6A1C1E4F" w:rsidR="0030102D" w:rsidRPr="00CE0370" w:rsidRDefault="0030102D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 w:rsidRPr="00CE0370">
              <w:rPr>
                <w:szCs w:val="26"/>
                <w:lang w:val="en-US"/>
              </w:rPr>
              <w:t>0,25</w:t>
            </w:r>
          </w:p>
          <w:p w14:paraId="39CF1247" w14:textId="78BBBEC8" w:rsidR="0030102D" w:rsidRPr="00CE0370" w:rsidRDefault="0030102D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</w:tc>
      </w:tr>
      <w:tr w:rsidR="0030102D" w:rsidRPr="00CE0370" w14:paraId="5629576C" w14:textId="77777777" w:rsidTr="001062C2">
        <w:trPr>
          <w:trHeight w:val="224"/>
        </w:trPr>
        <w:tc>
          <w:tcPr>
            <w:tcW w:w="1281" w:type="dxa"/>
            <w:vMerge/>
          </w:tcPr>
          <w:p w14:paraId="123A2165" w14:textId="77777777" w:rsidR="0030102D" w:rsidRPr="00CE0370" w:rsidRDefault="0030102D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  <w:bottom w:val="single" w:sz="4" w:space="0" w:color="auto"/>
            </w:tcBorders>
          </w:tcPr>
          <w:p w14:paraId="5B1FE1B4" w14:textId="5C0C1742" w:rsidR="0030102D" w:rsidRPr="00DC2466" w:rsidRDefault="0030102D" w:rsidP="00D40F79">
            <w:pPr>
              <w:pStyle w:val="DEKIEMTRA"/>
              <w:spacing w:before="0" w:after="0"/>
              <w:rPr>
                <w:sz w:val="24"/>
                <w:szCs w:val="24"/>
              </w:rPr>
            </w:pPr>
            <w:r w:rsidRPr="00DC2466">
              <w:rPr>
                <w:position w:val="-10"/>
                <w:sz w:val="24"/>
                <w:szCs w:val="24"/>
              </w:rPr>
              <w:object w:dxaOrig="2020" w:dyaOrig="320" w14:anchorId="0B0BBADB">
                <v:shape id="_x0000_i1073" type="#_x0000_t75" style="width:101pt;height:16.1pt" o:ole="">
                  <v:imagedata r:id="rId101" o:title=""/>
                </v:shape>
                <o:OLEObject Type="Embed" ProgID="Equation.DSMT4" ShapeID="_x0000_i1073" DrawAspect="Content" ObjectID="_1729164891" r:id="rId102"/>
              </w:object>
            </w:r>
          </w:p>
        </w:tc>
        <w:tc>
          <w:tcPr>
            <w:tcW w:w="122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14:paraId="71229133" w14:textId="5DAEF16E" w:rsidR="0030102D" w:rsidRPr="00CE0370" w:rsidRDefault="0030102D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</w:t>
            </w:r>
            <w:r w:rsidR="00167F43">
              <w:rPr>
                <w:szCs w:val="26"/>
                <w:lang w:val="en-US"/>
              </w:rPr>
              <w:t>2</w:t>
            </w:r>
            <w:r>
              <w:rPr>
                <w:szCs w:val="26"/>
                <w:lang w:val="en-US"/>
              </w:rPr>
              <w:t>5</w:t>
            </w:r>
          </w:p>
        </w:tc>
      </w:tr>
      <w:tr w:rsidR="005C3D2B" w:rsidRPr="00CE0370" w14:paraId="280F5606" w14:textId="77777777" w:rsidTr="001062C2">
        <w:tc>
          <w:tcPr>
            <w:tcW w:w="10172" w:type="dxa"/>
            <w:gridSpan w:val="3"/>
            <w:shd w:val="clear" w:color="auto" w:fill="D9E2F3" w:themeFill="accent1" w:themeFillTint="33"/>
          </w:tcPr>
          <w:p w14:paraId="4CB3C813" w14:textId="00F5D63C" w:rsidR="005C3D2B" w:rsidRPr="005C3D2B" w:rsidRDefault="005C3D2B" w:rsidP="00D40F79">
            <w:pPr>
              <w:ind w:firstLine="720"/>
              <w:jc w:val="center"/>
              <w:rPr>
                <w:szCs w:val="26"/>
              </w:rPr>
            </w:pPr>
            <w:r>
              <w:rPr>
                <w:szCs w:val="26"/>
              </w:rPr>
              <w:t>c</w:t>
            </w:r>
            <w:r>
              <w:rPr>
                <w:szCs w:val="26"/>
                <w:lang w:val="en-US"/>
              </w:rPr>
              <w:t>)</w:t>
            </w:r>
            <w:r w:rsidRPr="006B3F17">
              <w:rPr>
                <w:szCs w:val="26"/>
              </w:rPr>
              <w:t xml:space="preserve"> Tìm giao điểm của SB và (MNP).</w:t>
            </w:r>
          </w:p>
        </w:tc>
      </w:tr>
      <w:tr w:rsidR="001B0FC3" w:rsidRPr="00CE0370" w14:paraId="40E3562A" w14:textId="77777777" w:rsidTr="001062C2">
        <w:tc>
          <w:tcPr>
            <w:tcW w:w="1281" w:type="dxa"/>
            <w:vMerge w:val="restart"/>
          </w:tcPr>
          <w:p w14:paraId="025CACE8" w14:textId="12B8D791" w:rsidR="001B0FC3" w:rsidRPr="00CE0370" w:rsidRDefault="00A42675" w:rsidP="00A42675">
            <w:pPr>
              <w:pStyle w:val="DEKIEMTRA"/>
              <w:spacing w:before="0" w:after="0"/>
              <w:ind w:left="0"/>
              <w:jc w:val="center"/>
              <w:rPr>
                <w:b/>
                <w:bCs/>
                <w:szCs w:val="26"/>
                <w:lang w:val="en-US"/>
              </w:rPr>
            </w:pPr>
            <w:r>
              <w:rPr>
                <w:b/>
                <w:bCs/>
                <w:szCs w:val="26"/>
                <w:lang w:val="en-US"/>
              </w:rPr>
              <w:t>(0,</w:t>
            </w:r>
            <w:r w:rsidR="005C3D2B">
              <w:rPr>
                <w:b/>
                <w:bCs/>
                <w:szCs w:val="26"/>
                <w:lang w:val="en-US"/>
              </w:rPr>
              <w:t>5đ)</w:t>
            </w:r>
          </w:p>
        </w:tc>
        <w:tc>
          <w:tcPr>
            <w:tcW w:w="7668" w:type="dxa"/>
            <w:tcBorders>
              <w:top w:val="single" w:sz="4" w:space="0" w:color="auto"/>
              <w:bottom w:val="dashed" w:sz="4" w:space="0" w:color="auto"/>
            </w:tcBorders>
          </w:tcPr>
          <w:p w14:paraId="3861ED9D" w14:textId="358D0456" w:rsidR="001B0FC3" w:rsidRPr="005C3D2B" w:rsidRDefault="005C3D2B" w:rsidP="00D40F79">
            <w:pPr>
              <w:rPr>
                <w:sz w:val="24"/>
                <w:szCs w:val="24"/>
              </w:rPr>
            </w:pPr>
            <w:r w:rsidRPr="00B434E0">
              <w:rPr>
                <w:position w:val="-66"/>
                <w:sz w:val="24"/>
                <w:szCs w:val="24"/>
              </w:rPr>
              <w:object w:dxaOrig="2260" w:dyaOrig="1440" w14:anchorId="7FDC5638">
                <v:shape id="_x0000_i1074" type="#_x0000_t75" style="width:112.85pt;height:1in" o:ole="">
                  <v:imagedata r:id="rId103" o:title=""/>
                </v:shape>
                <o:OLEObject Type="Embed" ProgID="Equation.DSMT4" ShapeID="_x0000_i1074" DrawAspect="Content" ObjectID="_1729164892" r:id="rId104"/>
              </w:object>
            </w:r>
            <w:r w:rsidRPr="004A137A">
              <w:rPr>
                <w:position w:val="-10"/>
                <w:sz w:val="24"/>
                <w:szCs w:val="24"/>
              </w:rPr>
              <w:object w:dxaOrig="1840" w:dyaOrig="320" w14:anchorId="42E49AD4">
                <v:shape id="_x0000_i1075" type="#_x0000_t75" style="width:91.9pt;height:16.1pt" o:ole="">
                  <v:imagedata r:id="rId105" o:title=""/>
                </v:shape>
                <o:OLEObject Type="Embed" ProgID="Equation.DSMT4" ShapeID="_x0000_i1075" DrawAspect="Content" ObjectID="_1729164893" r:id="rId106"/>
              </w:object>
            </w:r>
            <w:r w:rsidR="0030102D">
              <w:rPr>
                <w:sz w:val="24"/>
                <w:szCs w:val="24"/>
              </w:rPr>
              <w:tab/>
            </w:r>
            <w:r w:rsidR="0030102D">
              <w:rPr>
                <w:sz w:val="24"/>
                <w:szCs w:val="24"/>
              </w:rPr>
              <w:tab/>
            </w:r>
            <w:r w:rsidR="0030102D">
              <w:rPr>
                <w:sz w:val="24"/>
                <w:szCs w:val="24"/>
              </w:rPr>
              <w:tab/>
            </w:r>
            <w:r w:rsidR="0030102D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</w:p>
        </w:tc>
        <w:tc>
          <w:tcPr>
            <w:tcW w:w="1223" w:type="dxa"/>
            <w:tcBorders>
              <w:top w:val="single" w:sz="4" w:space="0" w:color="auto"/>
              <w:bottom w:val="dashed" w:sz="4" w:space="0" w:color="auto"/>
            </w:tcBorders>
            <w:vAlign w:val="center"/>
          </w:tcPr>
          <w:p w14:paraId="1FE575C2" w14:textId="70A2D9F7" w:rsidR="001B0FC3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  <w:tr w:rsidR="001B0FC3" w:rsidRPr="00CE0370" w14:paraId="3E161D61" w14:textId="77777777" w:rsidTr="001062C2">
        <w:tc>
          <w:tcPr>
            <w:tcW w:w="1281" w:type="dxa"/>
            <w:vMerge/>
          </w:tcPr>
          <w:p w14:paraId="5F6DB35D" w14:textId="77777777" w:rsidR="001B0FC3" w:rsidRPr="00CE0370" w:rsidRDefault="001B0FC3" w:rsidP="00D40F79">
            <w:pPr>
              <w:pStyle w:val="DEKIEMTRA"/>
              <w:spacing w:before="0" w:after="0"/>
              <w:ind w:left="0"/>
              <w:rPr>
                <w:b/>
                <w:bCs/>
                <w:szCs w:val="26"/>
                <w:lang w:val="en-US"/>
              </w:rPr>
            </w:pPr>
          </w:p>
        </w:tc>
        <w:tc>
          <w:tcPr>
            <w:tcW w:w="7668" w:type="dxa"/>
            <w:tcBorders>
              <w:top w:val="dashed" w:sz="4" w:space="0" w:color="auto"/>
            </w:tcBorders>
          </w:tcPr>
          <w:p w14:paraId="6C3CCCE8" w14:textId="77777777" w:rsidR="005C3D2B" w:rsidRDefault="005C3D2B" w:rsidP="00D40F79">
            <w:pPr>
              <w:rPr>
                <w:sz w:val="24"/>
                <w:szCs w:val="24"/>
              </w:rPr>
            </w:pPr>
            <w:r w:rsidRPr="004A137A">
              <w:rPr>
                <w:position w:val="-10"/>
                <w:sz w:val="24"/>
                <w:szCs w:val="24"/>
              </w:rPr>
              <w:object w:dxaOrig="1280" w:dyaOrig="320" w14:anchorId="5DB114A6">
                <v:shape id="_x0000_i1076" type="#_x0000_t75" style="width:63.4pt;height:16.1pt" o:ole="">
                  <v:imagedata r:id="rId107" o:title=""/>
                </v:shape>
                <o:OLEObject Type="Embed" ProgID="Equation.DSMT4" ShapeID="_x0000_i1076" DrawAspect="Content" ObjectID="_1729164894" r:id="rId108"/>
              </w:object>
            </w:r>
            <w:r>
              <w:rPr>
                <w:sz w:val="24"/>
                <w:szCs w:val="24"/>
              </w:rPr>
              <w:t xml:space="preserve">   trong (SBD)</w:t>
            </w:r>
          </w:p>
          <w:p w14:paraId="0E86D99E" w14:textId="41320DC3" w:rsidR="001B0FC3" w:rsidRPr="005C3D2B" w:rsidRDefault="005C3D2B" w:rsidP="00D40F79">
            <w:pPr>
              <w:rPr>
                <w:sz w:val="24"/>
                <w:szCs w:val="24"/>
              </w:rPr>
            </w:pPr>
            <w:r w:rsidRPr="00B434E0">
              <w:rPr>
                <w:position w:val="-30"/>
                <w:sz w:val="24"/>
                <w:szCs w:val="24"/>
              </w:rPr>
              <w:object w:dxaOrig="2460" w:dyaOrig="720" w14:anchorId="6D721991">
                <v:shape id="_x0000_i1077" type="#_x0000_t75" style="width:123.05pt;height:36pt" o:ole="">
                  <v:imagedata r:id="rId109" o:title=""/>
                </v:shape>
                <o:OLEObject Type="Embed" ProgID="Equation.DSMT4" ShapeID="_x0000_i1077" DrawAspect="Content" ObjectID="_1729164895" r:id="rId110"/>
              </w:object>
            </w:r>
            <w:r w:rsidRPr="00B434E0">
              <w:rPr>
                <w:position w:val="-10"/>
                <w:sz w:val="24"/>
                <w:szCs w:val="24"/>
              </w:rPr>
              <w:object w:dxaOrig="1980" w:dyaOrig="320" w14:anchorId="4D4BB3C8">
                <v:shape id="_x0000_i1078" type="#_x0000_t75" style="width:98.85pt;height:16.1pt" o:ole="">
                  <v:imagedata r:id="rId111" o:title=""/>
                </v:shape>
                <o:OLEObject Type="Embed" ProgID="Equation.DSMT4" ShapeID="_x0000_i1078" DrawAspect="Content" ObjectID="_1729164896" r:id="rId112"/>
              </w:object>
            </w:r>
            <w:r>
              <w:rPr>
                <w:sz w:val="24"/>
                <w:szCs w:val="24"/>
              </w:rPr>
              <w:tab/>
            </w:r>
          </w:p>
        </w:tc>
        <w:tc>
          <w:tcPr>
            <w:tcW w:w="1223" w:type="dxa"/>
            <w:tcBorders>
              <w:top w:val="dashed" w:sz="4" w:space="0" w:color="auto"/>
            </w:tcBorders>
            <w:vAlign w:val="center"/>
          </w:tcPr>
          <w:p w14:paraId="76000FE4" w14:textId="77777777" w:rsidR="001B0FC3" w:rsidRPr="00CE0370" w:rsidRDefault="001B0FC3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</w:p>
          <w:p w14:paraId="66574C47" w14:textId="3846D472" w:rsidR="001B0FC3" w:rsidRPr="00CE0370" w:rsidRDefault="005C3D2B" w:rsidP="00D40F79">
            <w:pPr>
              <w:pStyle w:val="DEKIEMTRA"/>
              <w:spacing w:before="0" w:after="0"/>
              <w:ind w:left="0"/>
              <w:jc w:val="center"/>
              <w:rPr>
                <w:szCs w:val="26"/>
                <w:lang w:val="en-US"/>
              </w:rPr>
            </w:pPr>
            <w:r>
              <w:rPr>
                <w:szCs w:val="26"/>
                <w:lang w:val="en-US"/>
              </w:rPr>
              <w:t>0,25</w:t>
            </w:r>
          </w:p>
        </w:tc>
      </w:tr>
    </w:tbl>
    <w:p w14:paraId="01CFB852" w14:textId="77777777" w:rsidR="00D27F60" w:rsidRPr="00CE0370" w:rsidRDefault="00D27F60" w:rsidP="00180FEF">
      <w:pPr>
        <w:pStyle w:val="DEKIEMTRA"/>
        <w:spacing w:before="0" w:after="0"/>
        <w:ind w:left="0"/>
        <w:rPr>
          <w:b/>
          <w:bCs/>
          <w:szCs w:val="26"/>
          <w:lang w:val="en-US"/>
        </w:rPr>
      </w:pPr>
    </w:p>
    <w:sectPr w:rsidR="00D27F60" w:rsidRPr="00CE0370" w:rsidSect="00180FEF">
      <w:pgSz w:w="11906" w:h="16838" w:code="9"/>
      <w:pgMar w:top="426" w:right="707" w:bottom="346" w:left="851" w:header="144" w:footer="28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E7A84"/>
    <w:multiLevelType w:val="hybridMultilevel"/>
    <w:tmpl w:val="2D185A3A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3986556"/>
    <w:multiLevelType w:val="hybridMultilevel"/>
    <w:tmpl w:val="E16C9762"/>
    <w:lvl w:ilvl="0" w:tplc="07D49B5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8317E8B"/>
    <w:multiLevelType w:val="hybridMultilevel"/>
    <w:tmpl w:val="C6F66720"/>
    <w:lvl w:ilvl="0" w:tplc="4F5286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76235D9"/>
    <w:multiLevelType w:val="hybridMultilevel"/>
    <w:tmpl w:val="97ECB30A"/>
    <w:lvl w:ilvl="0" w:tplc="6D4A2BD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525553E6"/>
    <w:multiLevelType w:val="hybridMultilevel"/>
    <w:tmpl w:val="A70AD12E"/>
    <w:lvl w:ilvl="0" w:tplc="4F5286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9442FC"/>
    <w:multiLevelType w:val="hybridMultilevel"/>
    <w:tmpl w:val="6FD0029A"/>
    <w:lvl w:ilvl="0" w:tplc="EC6C96A2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5641555F"/>
    <w:multiLevelType w:val="hybridMultilevel"/>
    <w:tmpl w:val="E16C9762"/>
    <w:lvl w:ilvl="0" w:tplc="07D49B5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AD56BA7"/>
    <w:multiLevelType w:val="hybridMultilevel"/>
    <w:tmpl w:val="60DC3D2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0014216"/>
    <w:multiLevelType w:val="hybridMultilevel"/>
    <w:tmpl w:val="40102C0E"/>
    <w:lvl w:ilvl="0" w:tplc="A24CC1D4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bCs w:val="0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6483413B"/>
    <w:multiLevelType w:val="hybridMultilevel"/>
    <w:tmpl w:val="73865B9A"/>
    <w:lvl w:ilvl="0" w:tplc="7730026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5"/>
  </w:num>
  <w:num w:numId="2">
    <w:abstractNumId w:val="8"/>
  </w:num>
  <w:num w:numId="3">
    <w:abstractNumId w:val="3"/>
  </w:num>
  <w:num w:numId="4">
    <w:abstractNumId w:val="9"/>
  </w:num>
  <w:num w:numId="5">
    <w:abstractNumId w:val="4"/>
  </w:num>
  <w:num w:numId="6">
    <w:abstractNumId w:val="2"/>
  </w:num>
  <w:num w:numId="7">
    <w:abstractNumId w:val="7"/>
  </w:num>
  <w:num w:numId="8">
    <w:abstractNumId w:val="0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6548"/>
    <w:rsid w:val="000C4691"/>
    <w:rsid w:val="001062C2"/>
    <w:rsid w:val="00111A87"/>
    <w:rsid w:val="00167F43"/>
    <w:rsid w:val="00180FEF"/>
    <w:rsid w:val="00185352"/>
    <w:rsid w:val="00194682"/>
    <w:rsid w:val="001A5170"/>
    <w:rsid w:val="001B0FC3"/>
    <w:rsid w:val="002048D2"/>
    <w:rsid w:val="00205C93"/>
    <w:rsid w:val="00223624"/>
    <w:rsid w:val="002C0694"/>
    <w:rsid w:val="002D0C99"/>
    <w:rsid w:val="002E3ABF"/>
    <w:rsid w:val="0030102D"/>
    <w:rsid w:val="00312827"/>
    <w:rsid w:val="003D042B"/>
    <w:rsid w:val="00452A7A"/>
    <w:rsid w:val="00512E6C"/>
    <w:rsid w:val="005326BB"/>
    <w:rsid w:val="005C3D2B"/>
    <w:rsid w:val="00694C40"/>
    <w:rsid w:val="006B3F17"/>
    <w:rsid w:val="00721F8F"/>
    <w:rsid w:val="007405E5"/>
    <w:rsid w:val="00786802"/>
    <w:rsid w:val="008148C3"/>
    <w:rsid w:val="00816FEC"/>
    <w:rsid w:val="008D7275"/>
    <w:rsid w:val="009752FB"/>
    <w:rsid w:val="009E250B"/>
    <w:rsid w:val="009E6548"/>
    <w:rsid w:val="00A17ABA"/>
    <w:rsid w:val="00A42675"/>
    <w:rsid w:val="00AF597C"/>
    <w:rsid w:val="00BD6893"/>
    <w:rsid w:val="00CE0370"/>
    <w:rsid w:val="00CE43BF"/>
    <w:rsid w:val="00D27F60"/>
    <w:rsid w:val="00D40F79"/>
    <w:rsid w:val="00D4285B"/>
    <w:rsid w:val="00D47BB8"/>
    <w:rsid w:val="00D62687"/>
    <w:rsid w:val="00D67BCE"/>
    <w:rsid w:val="00D96BAF"/>
    <w:rsid w:val="00E4550A"/>
    <w:rsid w:val="00FE1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07B0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4682"/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KIEMTRA">
    <w:name w:val="DE KIEM TRA"/>
    <w:basedOn w:val="Normal"/>
    <w:link w:val="DEKIEMTRAChar"/>
    <w:qFormat/>
    <w:rsid w:val="009E6548"/>
    <w:pPr>
      <w:spacing w:before="120" w:after="120" w:line="240" w:lineRule="auto"/>
      <w:ind w:left="284"/>
      <w:jc w:val="both"/>
    </w:pPr>
    <w:rPr>
      <w:rFonts w:cs="Times New Roman"/>
    </w:rPr>
  </w:style>
  <w:style w:type="character" w:customStyle="1" w:styleId="DEKIEMTRAChar">
    <w:name w:val="DE KIEM TRA Char"/>
    <w:basedOn w:val="DefaultParagraphFont"/>
    <w:link w:val="DEKIEMTRA"/>
    <w:rsid w:val="009E6548"/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D27F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312827"/>
    <w:pPr>
      <w:spacing w:after="0" w:line="240" w:lineRule="auto"/>
      <w:jc w:val="both"/>
    </w:pPr>
    <w:rPr>
      <w:rFonts w:ascii="Times New Roman" w:eastAsia="Calibri" w:hAnsi="Times New Roman" w:cs="Times New Roman"/>
      <w:sz w:val="26"/>
      <w:lang w:val="en-US"/>
    </w:rPr>
  </w:style>
  <w:style w:type="character" w:customStyle="1" w:styleId="NoSpacingChar">
    <w:name w:val="No Spacing Char"/>
    <w:link w:val="NoSpacing"/>
    <w:uiPriority w:val="1"/>
    <w:locked/>
    <w:rsid w:val="00312827"/>
    <w:rPr>
      <w:rFonts w:ascii="Times New Roman" w:eastAsia="Calibri" w:hAnsi="Times New Roman" w:cs="Times New Roman"/>
      <w:sz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0C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C99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4682"/>
    <w:rPr>
      <w:rFonts w:ascii="Times New Roman" w:hAnsi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KIEMTRA">
    <w:name w:val="DE KIEM TRA"/>
    <w:basedOn w:val="Normal"/>
    <w:link w:val="DEKIEMTRAChar"/>
    <w:qFormat/>
    <w:rsid w:val="009E6548"/>
    <w:pPr>
      <w:spacing w:before="120" w:after="120" w:line="240" w:lineRule="auto"/>
      <w:ind w:left="284"/>
      <w:jc w:val="both"/>
    </w:pPr>
    <w:rPr>
      <w:rFonts w:cs="Times New Roman"/>
    </w:rPr>
  </w:style>
  <w:style w:type="character" w:customStyle="1" w:styleId="DEKIEMTRAChar">
    <w:name w:val="DE KIEM TRA Char"/>
    <w:basedOn w:val="DefaultParagraphFont"/>
    <w:link w:val="DEKIEMTRA"/>
    <w:rsid w:val="009E6548"/>
    <w:rPr>
      <w:rFonts w:ascii="Times New Roman" w:hAnsi="Times New Roman" w:cs="Times New Roman"/>
      <w:sz w:val="26"/>
    </w:rPr>
  </w:style>
  <w:style w:type="table" w:styleId="TableGrid">
    <w:name w:val="Table Grid"/>
    <w:basedOn w:val="TableNormal"/>
    <w:uiPriority w:val="39"/>
    <w:rsid w:val="00D27F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312827"/>
    <w:pPr>
      <w:spacing w:after="0" w:line="240" w:lineRule="auto"/>
      <w:jc w:val="both"/>
    </w:pPr>
    <w:rPr>
      <w:rFonts w:ascii="Times New Roman" w:eastAsia="Calibri" w:hAnsi="Times New Roman" w:cs="Times New Roman"/>
      <w:sz w:val="26"/>
      <w:lang w:val="en-US"/>
    </w:rPr>
  </w:style>
  <w:style w:type="character" w:customStyle="1" w:styleId="NoSpacingChar">
    <w:name w:val="No Spacing Char"/>
    <w:link w:val="NoSpacing"/>
    <w:uiPriority w:val="1"/>
    <w:locked/>
    <w:rsid w:val="00312827"/>
    <w:rPr>
      <w:rFonts w:ascii="Times New Roman" w:eastAsia="Calibri" w:hAnsi="Times New Roman" w:cs="Times New Roman"/>
      <w:sz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0C9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C9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3.bin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image" Target="media/image4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13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66CEF7-B27C-44FD-87EC-A330BF8B52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75</Words>
  <Characters>271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ack White</dc:creator>
  <cp:lastModifiedBy>Thanh loc</cp:lastModifiedBy>
  <cp:revision>6</cp:revision>
  <cp:lastPrinted>2022-11-05T03:48:00Z</cp:lastPrinted>
  <dcterms:created xsi:type="dcterms:W3CDTF">2022-11-02T09:53:00Z</dcterms:created>
  <dcterms:modified xsi:type="dcterms:W3CDTF">2022-11-05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